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2AFA" w:rsidRDefault="001D2AFA" w:rsidP="00383443">
      <w:pPr>
        <w:spacing w:after="0" w:line="240" w:lineRule="atLeast"/>
        <w:ind w:right="-49"/>
        <w:rPr>
          <w:rFonts w:ascii="Times New Roman" w:hAnsi="Times New Roman" w:cs="Times New Roman"/>
          <w:b/>
          <w:sz w:val="24"/>
          <w:szCs w:val="24"/>
        </w:rPr>
      </w:pPr>
    </w:p>
    <w:p w:rsidR="00B30568" w:rsidRPr="00B30568" w:rsidRDefault="00B30568" w:rsidP="00B30568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0568">
        <w:rPr>
          <w:rFonts w:ascii="Times New Roman" w:hAnsi="Times New Roman" w:cs="Times New Roman"/>
          <w:b/>
          <w:sz w:val="24"/>
          <w:szCs w:val="24"/>
        </w:rPr>
        <w:t>МАТЕМАТИКА</w:t>
      </w:r>
    </w:p>
    <w:p w:rsidR="00B30568" w:rsidRPr="00B30568" w:rsidRDefault="00B30568" w:rsidP="00B30568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0568">
        <w:rPr>
          <w:rFonts w:ascii="Times New Roman" w:hAnsi="Times New Roman" w:cs="Times New Roman"/>
          <w:b/>
          <w:sz w:val="24"/>
          <w:szCs w:val="24"/>
        </w:rPr>
        <w:t>Инструкция по выполнению работы</w:t>
      </w:r>
    </w:p>
    <w:p w:rsidR="00B30568" w:rsidRPr="00B30568" w:rsidRDefault="00B30568" w:rsidP="00B30568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Общее время работы — 235 минут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Всего в работе 26 заданий, из которых 20 заданий базового уровня (часть I) и 6 зада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ний повышенного уровня (часть II)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Работа состоит из трех модулей: «Алгебра», «Геометрия», «Реальная математика»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Модуль «Алгебра» содержит 11 заданий: в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B30568">
        <w:rPr>
          <w:rFonts w:ascii="Times New Roman" w:hAnsi="Times New Roman" w:cs="Times New Roman"/>
          <w:sz w:val="24"/>
          <w:szCs w:val="24"/>
        </w:rPr>
        <w:t xml:space="preserve"> — 8 заданий с кратким ответом А1–А3, В1–В5, в части II — 3 задания с полным решением С1–С3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Модуль «Геометрия» содержит 8 заданий: в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B30568">
        <w:rPr>
          <w:rFonts w:ascii="Times New Roman" w:hAnsi="Times New Roman" w:cs="Times New Roman"/>
          <w:sz w:val="24"/>
          <w:szCs w:val="24"/>
        </w:rPr>
        <w:t xml:space="preserve"> — 5 заданий с кратким ответом В6–В10, в части II — 3 задания с полным решением С4–С6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Модуль «Реальная математика» содержит 7 заданий: все задания в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B30568">
        <w:rPr>
          <w:rFonts w:ascii="Times New Roman" w:hAnsi="Times New Roman" w:cs="Times New Roman"/>
          <w:sz w:val="24"/>
          <w:szCs w:val="24"/>
        </w:rPr>
        <w:t xml:space="preserve"> с кратким ответом А4, В11–В16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 Сначала выполняйте задания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B30568">
        <w:rPr>
          <w:rFonts w:ascii="Times New Roman" w:hAnsi="Times New Roman" w:cs="Times New Roman"/>
          <w:sz w:val="24"/>
          <w:szCs w:val="24"/>
        </w:rPr>
        <w:t>. Советуем начать с того модуля, задания кото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рого вызывают меньше затруднений, затем переходите к другим модулям. Для эконо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мии времени пропускайте задание, которое не удается выполнить сразу, и переходите к следующему. Если останется время, вы сможете вернуться к пропущенным заданиям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Все необходимые вычисления и преобразования выполняйте в черновике. Если за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дание содержит рисунок, то на нем можно выполнять необходимые вам построения. Обращаем внимание на то, что записи в черновике не будут учитываться при оценива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нии работы. Рекомендуем внимательно читать условие и проводить проверку получен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ного ответа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При выполнении заданий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B30568">
        <w:rPr>
          <w:rFonts w:ascii="Times New Roman" w:hAnsi="Times New Roman" w:cs="Times New Roman"/>
          <w:sz w:val="24"/>
          <w:szCs w:val="24"/>
        </w:rPr>
        <w:t xml:space="preserve"> нужно указывать только ответы. При этом: </w:t>
      </w:r>
    </w:p>
    <w:p w:rsidR="00B30568" w:rsidRPr="00B30568" w:rsidRDefault="00B30568" w:rsidP="00B30568">
      <w:pPr>
        <w:tabs>
          <w:tab w:val="left" w:pos="240"/>
        </w:tabs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– при выполнении заданий А1–А4 ответы необходимо занести в бланк ответов АВ под номером выполняемого задания. К каждому заданию А1–А4 приведены 4 варианта ответа, из которых только один верный.</w:t>
      </w:r>
    </w:p>
    <w:p w:rsidR="00B30568" w:rsidRPr="00B30568" w:rsidRDefault="00B30568" w:rsidP="00B30568">
      <w:pPr>
        <w:tabs>
          <w:tab w:val="left" w:pos="240"/>
        </w:tabs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– ответом на задания В1–В4, В6–В9, В11 –В16 должно быть целое число или конеч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ная десятичная дробь. Ответ следует записать в бланк ответов АВ справа от номера вы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полняемого вами задания, начиная с первой клеточки.</w:t>
      </w:r>
    </w:p>
    <w:p w:rsidR="00B30568" w:rsidRPr="00B30568" w:rsidRDefault="00B30568" w:rsidP="00B30568">
      <w:pPr>
        <w:tabs>
          <w:tab w:val="left" w:pos="240"/>
        </w:tabs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– в задании В5 требуется установить соответствие между некоторыми объектами. Для объектов А, Б и В, расположенных в алфавитном порядке, укажите соответствую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щие номера объектов 1, 2, 3 или 4. Таким образом, ответом к заданию В3 является по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следовательность цифр, записанных в установленном порядке без пробелов и других символов, например: 214.</w:t>
      </w:r>
    </w:p>
    <w:p w:rsidR="00B30568" w:rsidRPr="00B30568" w:rsidRDefault="00B30568" w:rsidP="00B30568">
      <w:pPr>
        <w:tabs>
          <w:tab w:val="left" w:pos="240"/>
        </w:tabs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– ответом на задание В10 является последовательность цифр, записанных в любом порядке без пробелов и использования других символов, например: 124. Ответ следует записать в бланк ответов АВ справа от номера выполняемого вами задания, на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чиная с первой клеточки.</w:t>
      </w:r>
    </w:p>
    <w:p w:rsidR="00B30568" w:rsidRPr="00B30568" w:rsidRDefault="00B30568" w:rsidP="00B30568">
      <w:pPr>
        <w:tabs>
          <w:tab w:val="left" w:pos="240"/>
        </w:tabs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– при исправлении неверного ответа в заданиях В1–В16 зачеркните старый ответ и справа без пробелов запишите новый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При выполнении заданий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B3056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30568">
        <w:rPr>
          <w:rFonts w:ascii="Times New Roman" w:hAnsi="Times New Roman" w:cs="Times New Roman"/>
          <w:sz w:val="24"/>
          <w:szCs w:val="24"/>
        </w:rPr>
        <w:t>(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30568">
        <w:rPr>
          <w:rFonts w:ascii="Times New Roman" w:hAnsi="Times New Roman" w:cs="Times New Roman"/>
          <w:sz w:val="24"/>
          <w:szCs w:val="24"/>
        </w:rPr>
        <w:t>1–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30568">
        <w:rPr>
          <w:rFonts w:ascii="Times New Roman" w:hAnsi="Times New Roman" w:cs="Times New Roman"/>
          <w:sz w:val="24"/>
          <w:szCs w:val="24"/>
        </w:rPr>
        <w:t>6) в бланк ответов С необходимо записать обоснованное решение и ответ. Текст задания не следует переписывать в бланк, необ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ходимо лишь указать его номер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Контрольно-измерительные материалы, выданные участникам экзамена, могут ис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пользоваться в качестве черновиков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Пользоваться калькулятором не разрешается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Баллы, полученные за верно выполненные задания, суммируются. Для успешного прохождения итоговой аттестации необходимо набрать в сумме не менее 8 баллов, но из них не менее 3 баллов по модулю «Алгебра», не менее 2 баллов по модулю «Геомет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рия», и не менее 2 баллов по модулю «Реальная математика» и  1 балл из любого модуля.</w:t>
      </w:r>
    </w:p>
    <w:p w:rsidR="00B30568" w:rsidRPr="00B30568" w:rsidRDefault="00B30568" w:rsidP="00B30568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AA028E" w:rsidRPr="007C72AE" w:rsidRDefault="00AA028E" w:rsidP="007C72AE">
      <w:pPr>
        <w:pStyle w:val="1"/>
        <w:keepLines/>
        <w:spacing w:line="240" w:lineRule="atLeast"/>
        <w:ind w:right="-49" w:firstLine="360"/>
        <w:rPr>
          <w:bCs w:val="0"/>
        </w:rPr>
      </w:pPr>
      <w:r w:rsidRPr="007C72AE">
        <w:rPr>
          <w:bCs w:val="0"/>
        </w:rPr>
        <w:lastRenderedPageBreak/>
        <w:t>Часть 1</w:t>
      </w:r>
    </w:p>
    <w:p w:rsidR="00AA028E" w:rsidRPr="007C72AE" w:rsidRDefault="00AA028E" w:rsidP="007C72AE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AA028E" w:rsidRPr="00CA71C7" w:rsidRDefault="00AA028E" w:rsidP="007C72AE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A71C7">
        <w:rPr>
          <w:rFonts w:ascii="Times New Roman" w:hAnsi="Times New Roman" w:cs="Times New Roman"/>
          <w:b/>
          <w:bCs/>
          <w:sz w:val="28"/>
          <w:szCs w:val="28"/>
        </w:rPr>
        <w:t>Модуль «Алгебра»</w:t>
      </w:r>
    </w:p>
    <w:p w:rsidR="00AA028E" w:rsidRPr="007C72AE" w:rsidRDefault="00AA028E" w:rsidP="007C72AE">
      <w:pPr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</w:p>
    <w:p w:rsidR="00613127" w:rsidRPr="007C72AE" w:rsidRDefault="00613127" w:rsidP="00613127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C72AE">
        <w:rPr>
          <w:rFonts w:ascii="Times New Roman" w:hAnsi="Times New Roman" w:cs="Times New Roman"/>
          <w:bCs/>
          <w:i/>
          <w:sz w:val="24"/>
          <w:szCs w:val="24"/>
        </w:rPr>
        <w:t xml:space="preserve">Ответом на задания В1–В4 должно быть целое число или конечная десятичная дробь. Ответ следует записать в бланке ответов АВ справа от номера выполняемого вами задания, начиная с первой клеточки. Каждую цифру, знак минус и запятую пишите в отдельной клеточке. </w:t>
      </w:r>
      <w:r w:rsidR="00BF5E7A" w:rsidRPr="00BF5E7A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7C72AE">
        <w:rPr>
          <w:rFonts w:ascii="Times New Roman" w:hAnsi="Times New Roman" w:cs="Times New Roman"/>
          <w:i/>
          <w:sz w:val="24"/>
          <w:szCs w:val="24"/>
        </w:rPr>
        <w:instrText xml:space="preserve"> INCLUDETEXT F:\\Ege\\Ege_обеспечение\\Forma\\Matematika\\2009\\ЕГЭ\\B1.doc  \* MERGEFORMAT </w:instrText>
      </w:r>
      <w:r w:rsidR="00BF5E7A" w:rsidRPr="00BF5E7A">
        <w:rPr>
          <w:rFonts w:ascii="Times New Roman" w:hAnsi="Times New Roman" w:cs="Times New Roman"/>
          <w:i/>
          <w:sz w:val="24"/>
          <w:szCs w:val="24"/>
        </w:rPr>
        <w:fldChar w:fldCharType="separate"/>
      </w:r>
    </w:p>
    <w:p w:rsidR="00AA028E" w:rsidRPr="007C72AE" w:rsidRDefault="00BF5E7A" w:rsidP="00613127">
      <w:pPr>
        <w:keepNext/>
        <w:keepLines/>
        <w:suppressAutoHyphens/>
        <w:spacing w:after="0" w:line="240" w:lineRule="atLeast"/>
        <w:ind w:right="-51" w:firstLine="357"/>
        <w:rPr>
          <w:rFonts w:ascii="Times New Roman" w:hAnsi="Times New Roman" w:cs="Times New Roman"/>
          <w:sz w:val="24"/>
          <w:szCs w:val="24"/>
        </w:rPr>
      </w:pPr>
      <w:r w:rsidRPr="007C72AE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p w:rsidR="00AA028E" w:rsidRPr="007C72AE" w:rsidRDefault="00AA028E" w:rsidP="00794EB5">
      <w:pPr>
        <w:pStyle w:val="2"/>
        <w:framePr w:wrap="auto" w:x="660" w:y="31"/>
        <w:spacing w:line="240" w:lineRule="atLeast"/>
        <w:ind w:right="-49"/>
      </w:pPr>
      <w:r w:rsidRPr="007C72AE">
        <w:t>В1</w:t>
      </w:r>
    </w:p>
    <w:p w:rsidR="00AA028E" w:rsidRPr="007C72AE" w:rsidRDefault="003F5673" w:rsidP="003F5673">
      <w:pPr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AA028E" w:rsidRPr="007C72AE">
        <w:rPr>
          <w:rFonts w:ascii="Times New Roman" w:hAnsi="Times New Roman" w:cs="Times New Roman"/>
          <w:sz w:val="24"/>
          <w:szCs w:val="24"/>
        </w:rPr>
        <w:t>Вычислит</w:t>
      </w:r>
      <w:r w:rsidR="00CA512F">
        <w:rPr>
          <w:rFonts w:ascii="Times New Roman" w:hAnsi="Times New Roman" w:cs="Times New Roman"/>
          <w:sz w:val="24"/>
          <w:szCs w:val="24"/>
        </w:rPr>
        <w:t>е</w:t>
      </w:r>
      <w:r w:rsidR="00613127">
        <w:rPr>
          <w:rFonts w:ascii="Times New Roman" w:hAnsi="Times New Roman" w:cs="Times New Roman"/>
          <w:sz w:val="24"/>
          <w:szCs w:val="24"/>
        </w:rPr>
        <w:t xml:space="preserve">  </w:t>
      </w:r>
      <w:r w:rsidR="00613127" w:rsidRPr="0047165C">
        <w:rPr>
          <w:rFonts w:ascii="Times New Roman" w:hAnsi="Times New Roman" w:cs="Times New Roman"/>
          <w:position w:val="-24"/>
          <w:sz w:val="28"/>
          <w:szCs w:val="28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5.25pt" o:ole="">
            <v:imagedata r:id="rId8" o:title=""/>
          </v:shape>
          <o:OLEObject Type="Embed" ProgID="Equation.3" ShapeID="_x0000_i1025" DrawAspect="Content" ObjectID="_1458393143" r:id="rId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AA028E" w:rsidRPr="007C72AE">
        <w:rPr>
          <w:rFonts w:ascii="Times New Roman" w:hAnsi="Times New Roman" w:cs="Times New Roman"/>
          <w:position w:val="-4"/>
          <w:sz w:val="24"/>
          <w:szCs w:val="24"/>
        </w:rPr>
        <w:object w:dxaOrig="1440" w:dyaOrig="313">
          <v:shape id="_x0000_i1026" type="#_x0000_t75" style="width:1in;height:15.75pt" o:ole="">
            <v:imagedata r:id="rId10" o:title=""/>
          </v:shape>
          <o:OLEObject Type="Embed" ProgID="Equation.DSMT4" ShapeID="_x0000_i1026" DrawAspect="Content" ObjectID="_1458393144" r:id="rId11"/>
        </w:object>
      </w:r>
    </w:p>
    <w:p w:rsidR="00AA028E" w:rsidRPr="007C72AE" w:rsidRDefault="00AA028E" w:rsidP="007C72AE">
      <w:pPr>
        <w:spacing w:after="0" w:line="240" w:lineRule="atLeast"/>
        <w:ind w:right="-49"/>
        <w:jc w:val="both"/>
        <w:rPr>
          <w:rFonts w:ascii="Times New Roman" w:hAnsi="Times New Roman" w:cs="Times New Roman"/>
          <w:sz w:val="24"/>
          <w:szCs w:val="24"/>
        </w:rPr>
      </w:pPr>
    </w:p>
    <w:p w:rsidR="00AA028E" w:rsidRPr="007C72AE" w:rsidRDefault="00613127" w:rsidP="00794EB5">
      <w:pPr>
        <w:pStyle w:val="2"/>
        <w:framePr w:wrap="auto" w:x="630" w:y="-65"/>
        <w:spacing w:line="240" w:lineRule="atLeast"/>
        <w:ind w:right="-49"/>
      </w:pPr>
      <w:r>
        <w:t>В2</w:t>
      </w:r>
    </w:p>
    <w:p w:rsidR="00AA028E" w:rsidRPr="007C72AE" w:rsidRDefault="00613127" w:rsidP="007C72AE">
      <w:pPr>
        <w:spacing w:after="0" w:line="240" w:lineRule="atLeast"/>
        <w:ind w:right="-49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613127">
        <w:rPr>
          <w:rFonts w:ascii="Times New Roman" w:hAnsi="Times New Roman" w:cs="Times New Roman"/>
          <w:sz w:val="24"/>
          <w:szCs w:val="24"/>
        </w:rPr>
        <w:t>Решите уравнени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9E7962">
        <w:rPr>
          <w:rFonts w:ascii="Times New Roman" w:hAnsi="Times New Roman" w:cs="Times New Roman"/>
          <w:position w:val="-10"/>
          <w:sz w:val="28"/>
          <w:szCs w:val="28"/>
        </w:rPr>
        <w:object w:dxaOrig="2299" w:dyaOrig="340">
          <v:shape id="_x0000_i1027" type="#_x0000_t75" style="width:126.75pt;height:17.25pt" o:ole="">
            <v:imagedata r:id="rId12" o:title=""/>
          </v:shape>
          <o:OLEObject Type="Embed" ProgID="Equation.3" ShapeID="_x0000_i1027" DrawAspect="Content" ObjectID="_1458393145" r:id="rId1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028E" w:rsidRPr="00613127" w:rsidRDefault="00AA028E" w:rsidP="007C72AE">
      <w:pPr>
        <w:spacing w:after="0" w:line="240" w:lineRule="atLeast"/>
        <w:ind w:right="-49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AA028E" w:rsidRPr="00613127" w:rsidRDefault="00613127" w:rsidP="00794EB5">
      <w:pPr>
        <w:pStyle w:val="2"/>
        <w:framePr w:wrap="auto" w:x="645" w:y="63"/>
        <w:spacing w:line="240" w:lineRule="atLeast"/>
        <w:ind w:right="-49"/>
        <w:rPr>
          <w:rFonts w:eastAsia="Times New Roman"/>
        </w:rPr>
      </w:pPr>
      <w:r w:rsidRPr="00613127">
        <w:t>В3</w:t>
      </w:r>
    </w:p>
    <w:p w:rsidR="00613127" w:rsidRDefault="00613127" w:rsidP="00613127">
      <w:pPr>
        <w:rPr>
          <w:rFonts w:ascii="Times New Roman" w:hAnsi="Times New Roman" w:cs="Times New Roman"/>
          <w:sz w:val="28"/>
          <w:szCs w:val="28"/>
        </w:rPr>
      </w:pPr>
      <w:r w:rsidRPr="00613127">
        <w:rPr>
          <w:rFonts w:ascii="Times New Roman" w:hAnsi="Times New Roman" w:cs="Times New Roman"/>
          <w:sz w:val="24"/>
          <w:szCs w:val="24"/>
        </w:rPr>
        <w:t xml:space="preserve">     Найдите значение выражения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74BE3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(3</w:t>
      </w:r>
      <w:r w:rsidRPr="00574BE3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+8)-(</w:t>
      </w:r>
      <w:r w:rsidRPr="00574BE3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+4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7031EA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613127">
        <w:rPr>
          <w:rFonts w:ascii="Times New Roman" w:hAnsi="Times New Roman" w:cs="Times New Roman"/>
          <w:sz w:val="24"/>
          <w:szCs w:val="24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31EA">
        <w:rPr>
          <w:rFonts w:ascii="Times New Roman" w:hAnsi="Times New Roman" w:cs="Times New Roman"/>
          <w:sz w:val="28"/>
          <w:szCs w:val="28"/>
        </w:rPr>
        <w:t xml:space="preserve"> </w:t>
      </w:r>
      <w:r w:rsidRPr="00344F91">
        <w:rPr>
          <w:rFonts w:ascii="Times New Roman" w:hAnsi="Times New Roman" w:cs="Times New Roman"/>
          <w:position w:val="-8"/>
          <w:sz w:val="28"/>
          <w:szCs w:val="28"/>
        </w:rPr>
        <w:object w:dxaOrig="740" w:dyaOrig="360">
          <v:shape id="_x0000_i1028" type="#_x0000_t75" style="width:36.75pt;height:18.75pt" o:ole="">
            <v:imagedata r:id="rId14" o:title=""/>
          </v:shape>
          <o:OLEObject Type="Embed" ProgID="Equation.3" ShapeID="_x0000_i1028" DrawAspect="Content" ObjectID="_1458393146" r:id="rId1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13127" w:rsidRPr="007C72AE" w:rsidRDefault="00613127" w:rsidP="00613127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C72AE">
        <w:rPr>
          <w:rFonts w:ascii="Times New Roman" w:hAnsi="Times New Roman" w:cs="Times New Roman"/>
          <w:bCs/>
          <w:i/>
          <w:sz w:val="24"/>
          <w:szCs w:val="24"/>
        </w:rPr>
        <w:t>При выполнении заданий А1–А3 в бланке ответов АВ под кодом выполняемого вами задания поставьте знак «×» в клеточку, номер которой соответствует номеру выбранного вами ответа.</w:t>
      </w:r>
      <w:r w:rsidR="00BF5E7A" w:rsidRPr="00BF5E7A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7C72AE">
        <w:rPr>
          <w:rFonts w:ascii="Times New Roman" w:hAnsi="Times New Roman" w:cs="Times New Roman"/>
          <w:i/>
          <w:sz w:val="24"/>
          <w:szCs w:val="24"/>
        </w:rPr>
        <w:instrText xml:space="preserve"> INCLUDETEXT F:\\Ege\\Ege_обеспечение\\Forma\\Matematika\\2009\\ЕГЭ\\B1.doc  \* MERGEFORMAT </w:instrText>
      </w:r>
      <w:r w:rsidR="00BF5E7A" w:rsidRPr="00BF5E7A">
        <w:rPr>
          <w:rFonts w:ascii="Times New Roman" w:hAnsi="Times New Roman" w:cs="Times New Roman"/>
          <w:i/>
          <w:sz w:val="24"/>
          <w:szCs w:val="24"/>
        </w:rPr>
        <w:fldChar w:fldCharType="separate"/>
      </w:r>
    </w:p>
    <w:p w:rsidR="00AA028E" w:rsidRPr="00613127" w:rsidRDefault="00BF5E7A" w:rsidP="00613127">
      <w:pPr>
        <w:spacing w:after="0" w:line="240" w:lineRule="atLeast"/>
        <w:ind w:left="360"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7C72AE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p w:rsidR="00AA028E" w:rsidRPr="007C72AE" w:rsidRDefault="00613127" w:rsidP="00613127">
      <w:pPr>
        <w:pStyle w:val="2"/>
        <w:framePr w:h="387" w:hRule="exact" w:wrap="auto" w:x="720" w:y="233"/>
        <w:spacing w:line="240" w:lineRule="atLeast"/>
        <w:ind w:right="-49"/>
      </w:pPr>
      <w:r>
        <w:t>А1</w:t>
      </w:r>
    </w:p>
    <w:p w:rsidR="00613127" w:rsidRDefault="00613127" w:rsidP="0061312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613127">
        <w:rPr>
          <w:rFonts w:ascii="Times New Roman" w:hAnsi="Times New Roman" w:cs="Times New Roman"/>
          <w:sz w:val="24"/>
          <w:szCs w:val="24"/>
        </w:rPr>
        <w:t>Сколько целых чисел содержится в множестве решений системы неравенст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4BE3">
        <w:rPr>
          <w:rFonts w:ascii="Times New Roman" w:hAnsi="Times New Roman" w:cs="Times New Roman"/>
          <w:position w:val="-30"/>
          <w:sz w:val="28"/>
          <w:szCs w:val="28"/>
        </w:rPr>
        <w:object w:dxaOrig="1140" w:dyaOrig="720">
          <v:shape id="_x0000_i1029" type="#_x0000_t75" style="width:57pt;height:36.75pt" o:ole="">
            <v:imagedata r:id="rId16" o:title=""/>
          </v:shape>
          <o:OLEObject Type="Embed" ProgID="Equation.3" ShapeID="_x0000_i1029" DrawAspect="Content" ObjectID="_1458393147" r:id="rId17"/>
        </w:object>
      </w:r>
      <w:r>
        <w:rPr>
          <w:rFonts w:ascii="Times New Roman" w:hAnsi="Times New Roman" w:cs="Times New Roman"/>
          <w:sz w:val="28"/>
          <w:szCs w:val="28"/>
        </w:rPr>
        <w:t>?</w:t>
      </w:r>
    </w:p>
    <w:p w:rsidR="00AA028E" w:rsidRPr="00794EB5" w:rsidRDefault="00613127" w:rsidP="00794EB5">
      <w:pPr>
        <w:pStyle w:val="a9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 w:rsidRPr="000F12C5">
        <w:rPr>
          <w:rFonts w:ascii="Times New Roman" w:hAnsi="Times New Roman"/>
          <w:sz w:val="28"/>
          <w:szCs w:val="28"/>
        </w:rPr>
        <w:t xml:space="preserve">8   </w:t>
      </w:r>
      <w:r>
        <w:rPr>
          <w:rFonts w:ascii="Times New Roman" w:hAnsi="Times New Roman"/>
          <w:sz w:val="28"/>
          <w:szCs w:val="28"/>
        </w:rPr>
        <w:t xml:space="preserve">               </w:t>
      </w:r>
      <w:r w:rsidRPr="000F12C5">
        <w:rPr>
          <w:rFonts w:ascii="Times New Roman" w:hAnsi="Times New Roman"/>
          <w:sz w:val="28"/>
          <w:szCs w:val="28"/>
        </w:rPr>
        <w:t>2)</w:t>
      </w:r>
      <w:r>
        <w:rPr>
          <w:rFonts w:ascii="Times New Roman" w:hAnsi="Times New Roman"/>
          <w:sz w:val="28"/>
          <w:szCs w:val="28"/>
        </w:rPr>
        <w:t xml:space="preserve"> </w:t>
      </w:r>
      <w:r w:rsidRPr="000F12C5">
        <w:rPr>
          <w:rFonts w:ascii="Times New Roman" w:hAnsi="Times New Roman"/>
          <w:sz w:val="28"/>
          <w:szCs w:val="28"/>
        </w:rPr>
        <w:t xml:space="preserve">7  </w:t>
      </w:r>
      <w:r>
        <w:rPr>
          <w:rFonts w:ascii="Times New Roman" w:hAnsi="Times New Roman"/>
          <w:sz w:val="28"/>
          <w:szCs w:val="28"/>
        </w:rPr>
        <w:t xml:space="preserve">               </w:t>
      </w:r>
      <w:r w:rsidRPr="000F12C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 w:rsidRPr="000F12C5">
        <w:rPr>
          <w:rFonts w:ascii="Times New Roman" w:hAnsi="Times New Roman"/>
          <w:sz w:val="28"/>
          <w:szCs w:val="28"/>
        </w:rPr>
        <w:t>3)</w:t>
      </w:r>
      <w:r>
        <w:rPr>
          <w:rFonts w:ascii="Times New Roman" w:hAnsi="Times New Roman"/>
          <w:sz w:val="28"/>
          <w:szCs w:val="28"/>
        </w:rPr>
        <w:t xml:space="preserve"> </w:t>
      </w:r>
      <w:r w:rsidRPr="000F12C5">
        <w:rPr>
          <w:rFonts w:ascii="Times New Roman" w:hAnsi="Times New Roman"/>
          <w:sz w:val="28"/>
          <w:szCs w:val="28"/>
        </w:rPr>
        <w:t xml:space="preserve">6   </w:t>
      </w:r>
      <w:r>
        <w:rPr>
          <w:rFonts w:ascii="Times New Roman" w:hAnsi="Times New Roman"/>
          <w:sz w:val="28"/>
          <w:szCs w:val="28"/>
        </w:rPr>
        <w:t xml:space="preserve">            </w:t>
      </w:r>
      <w:r w:rsidRPr="000F12C5">
        <w:rPr>
          <w:rFonts w:ascii="Times New Roman" w:hAnsi="Times New Roman"/>
          <w:sz w:val="28"/>
          <w:szCs w:val="28"/>
        </w:rPr>
        <w:t>4)</w:t>
      </w:r>
      <w:r>
        <w:rPr>
          <w:rFonts w:ascii="Times New Roman" w:hAnsi="Times New Roman"/>
          <w:sz w:val="28"/>
          <w:szCs w:val="28"/>
        </w:rPr>
        <w:t xml:space="preserve"> </w:t>
      </w:r>
      <w:r w:rsidRPr="000F12C5">
        <w:rPr>
          <w:rFonts w:ascii="Times New Roman" w:hAnsi="Times New Roman"/>
          <w:sz w:val="28"/>
          <w:szCs w:val="28"/>
        </w:rPr>
        <w:t>5</w:t>
      </w:r>
    </w:p>
    <w:p w:rsidR="00AA028E" w:rsidRPr="007C72AE" w:rsidRDefault="00794EB5" w:rsidP="007C72AE">
      <w:pPr>
        <w:pStyle w:val="2"/>
        <w:framePr w:wrap="auto" w:x="662" w:y="268"/>
        <w:spacing w:line="240" w:lineRule="atLeast"/>
        <w:ind w:right="-49"/>
      </w:pPr>
      <w:r>
        <w:t>А2</w:t>
      </w:r>
    </w:p>
    <w:p w:rsidR="00BB316C" w:rsidRPr="007C72AE" w:rsidRDefault="00BB316C" w:rsidP="007C72AE">
      <w:pPr>
        <w:spacing w:after="0" w:line="240" w:lineRule="atLeast"/>
        <w:ind w:left="240" w:right="-49" w:firstLine="24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A028E" w:rsidRPr="007C72AE" w:rsidRDefault="00794EB5" w:rsidP="00794EB5">
      <w:pPr>
        <w:pStyle w:val="2"/>
        <w:framePr w:w="638" w:h="402" w:hRule="exact" w:wrap="auto" w:x="615" w:y="1911"/>
        <w:spacing w:line="240" w:lineRule="atLeast"/>
        <w:ind w:right="-49"/>
        <w:rPr>
          <w:b w:val="0"/>
        </w:rPr>
      </w:pPr>
      <w:r>
        <w:t>В4</w:t>
      </w:r>
    </w:p>
    <w:p w:rsidR="00794EB5" w:rsidRPr="00794EB5" w:rsidRDefault="00794EB5" w:rsidP="00794EB5">
      <w:pPr>
        <w:rPr>
          <w:rFonts w:ascii="Times New Roman" w:hAnsi="Times New Roman" w:cs="Times New Roman"/>
          <w:sz w:val="24"/>
          <w:szCs w:val="24"/>
        </w:rPr>
      </w:pPr>
      <w:r w:rsidRPr="00794EB5">
        <w:rPr>
          <w:rFonts w:ascii="Times New Roman" w:hAnsi="Times New Roman" w:cs="Times New Roman"/>
          <w:sz w:val="24"/>
          <w:szCs w:val="24"/>
        </w:rPr>
        <w:t>Какие из указанных ниже равенств являются верными?</w:t>
      </w:r>
    </w:p>
    <w:p w:rsidR="00794EB5" w:rsidRDefault="00794EB5" w:rsidP="00794EB5">
      <w:pPr>
        <w:rPr>
          <w:rFonts w:ascii="Times New Roman" w:hAnsi="Times New Roman" w:cs="Times New Roman"/>
          <w:sz w:val="28"/>
          <w:szCs w:val="28"/>
        </w:rPr>
      </w:pPr>
      <w:r w:rsidRPr="00574BE3">
        <w:rPr>
          <w:rFonts w:ascii="Times New Roman" w:hAnsi="Times New Roman" w:cs="Times New Roman"/>
          <w:b/>
          <w:sz w:val="28"/>
          <w:szCs w:val="28"/>
        </w:rPr>
        <w:t>1.</w:t>
      </w:r>
      <w:r w:rsidRPr="008E4A53">
        <w:rPr>
          <w:rFonts w:ascii="Times New Roman" w:hAnsi="Times New Roman" w:cs="Times New Roman"/>
          <w:position w:val="-8"/>
          <w:sz w:val="28"/>
          <w:szCs w:val="28"/>
        </w:rPr>
        <w:object w:dxaOrig="840" w:dyaOrig="360">
          <v:shape id="_x0000_i1030" type="#_x0000_t75" style="width:42pt;height:18.75pt" o:ole="">
            <v:imagedata r:id="rId18" o:title=""/>
          </v:shape>
          <o:OLEObject Type="Embed" ProgID="Equation.3" ShapeID="_x0000_i1030" DrawAspect="Content" ObjectID="_1458393148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;   </w:t>
      </w:r>
      <w:r w:rsidRPr="00574BE3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E4A53">
        <w:rPr>
          <w:rFonts w:ascii="Times New Roman" w:hAnsi="Times New Roman" w:cs="Times New Roman"/>
          <w:position w:val="-8"/>
          <w:sz w:val="28"/>
          <w:szCs w:val="28"/>
        </w:rPr>
        <w:object w:dxaOrig="859" w:dyaOrig="360">
          <v:shape id="_x0000_i1031" type="#_x0000_t75" style="width:43.5pt;height:18.75pt" o:ole="">
            <v:imagedata r:id="rId20" o:title=""/>
          </v:shape>
          <o:OLEObject Type="Embed" ProgID="Equation.3" ShapeID="_x0000_i1031" DrawAspect="Content" ObjectID="_1458393149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574BE3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E4A53">
        <w:rPr>
          <w:rFonts w:ascii="Times New Roman" w:hAnsi="Times New Roman" w:cs="Times New Roman"/>
          <w:position w:val="-8"/>
          <w:sz w:val="28"/>
          <w:szCs w:val="28"/>
        </w:rPr>
        <w:object w:dxaOrig="1160" w:dyaOrig="360">
          <v:shape id="_x0000_i1032" type="#_x0000_t75" style="width:58.5pt;height:18.75pt" o:ole="">
            <v:imagedata r:id="rId22" o:title=""/>
          </v:shape>
          <o:OLEObject Type="Embed" ProgID="Equation.3" ShapeID="_x0000_i1032" DrawAspect="Content" ObjectID="_1458393150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574BE3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E4A53">
        <w:rPr>
          <w:rFonts w:ascii="Times New Roman" w:hAnsi="Times New Roman" w:cs="Times New Roman"/>
          <w:position w:val="-8"/>
          <w:sz w:val="28"/>
          <w:szCs w:val="28"/>
        </w:rPr>
        <w:object w:dxaOrig="1140" w:dyaOrig="360">
          <v:shape id="_x0000_i1033" type="#_x0000_t75" style="width:57.75pt;height:18.75pt" o:ole="">
            <v:imagedata r:id="rId24" o:title=""/>
          </v:shape>
          <o:OLEObject Type="Embed" ProgID="Equation.3" ShapeID="_x0000_i1033" DrawAspect="Content" ObjectID="_1458393151" r:id="rId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94EB5" w:rsidRDefault="00794EB5" w:rsidP="00794E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1 и 4                  2)1 и 2                   3)1 и 3                   4)1</w:t>
      </w:r>
      <w:r w:rsidRPr="001D7CF1">
        <w:rPr>
          <w:rFonts w:ascii="Times New Roman" w:hAnsi="Times New Roman" w:cs="Times New Roman"/>
          <w:sz w:val="28"/>
          <w:szCs w:val="28"/>
        </w:rPr>
        <w:t xml:space="preserve">,2 </w:t>
      </w:r>
      <w:r>
        <w:rPr>
          <w:rFonts w:ascii="Times New Roman" w:hAnsi="Times New Roman" w:cs="Times New Roman"/>
          <w:sz w:val="28"/>
          <w:szCs w:val="28"/>
        </w:rPr>
        <w:t>и 3.</w:t>
      </w:r>
    </w:p>
    <w:p w:rsidR="00AA028E" w:rsidRDefault="00AA028E" w:rsidP="007C72AE">
      <w:pP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94EB5" w:rsidRPr="00794EB5" w:rsidRDefault="00794EB5" w:rsidP="00794EB5">
      <w:pPr>
        <w:rPr>
          <w:rFonts w:ascii="Times New Roman" w:hAnsi="Times New Roman" w:cs="Times New Roman"/>
          <w:sz w:val="24"/>
          <w:szCs w:val="24"/>
        </w:rPr>
      </w:pPr>
      <w:r w:rsidRPr="00794EB5">
        <w:rPr>
          <w:rFonts w:ascii="Times New Roman" w:hAnsi="Times New Roman" w:cs="Times New Roman"/>
          <w:sz w:val="24"/>
          <w:szCs w:val="24"/>
        </w:rPr>
        <w:t xml:space="preserve">В геометрической прогрессии  </w:t>
      </w:r>
      <w:r w:rsidRPr="00794EB5">
        <w:rPr>
          <w:rFonts w:ascii="Times New Roman" w:hAnsi="Times New Roman" w:cs="Times New Roman"/>
          <w:position w:val="-12"/>
          <w:sz w:val="24"/>
          <w:szCs w:val="24"/>
        </w:rPr>
        <w:object w:dxaOrig="2320" w:dyaOrig="360">
          <v:shape id="_x0000_i1034" type="#_x0000_t75" style="width:116.25pt;height:18.75pt" o:ole="">
            <v:imagedata r:id="rId26" o:title=""/>
          </v:shape>
          <o:OLEObject Type="Embed" ProgID="Equation.3" ShapeID="_x0000_i1034" DrawAspect="Content" ObjectID="_1458393152" r:id="rId27"/>
        </w:object>
      </w:r>
      <w:r w:rsidRPr="00794EB5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Найдите знаменатель</w:t>
      </w:r>
      <w:r w:rsidRPr="00794EB5">
        <w:rPr>
          <w:rFonts w:ascii="Times New Roman" w:hAnsi="Times New Roman" w:cs="Times New Roman"/>
          <w:sz w:val="24"/>
          <w:szCs w:val="24"/>
        </w:rPr>
        <w:t xml:space="preserve"> прогрессии.</w:t>
      </w:r>
    </w:p>
    <w:p w:rsidR="00794EB5" w:rsidRPr="007C72AE" w:rsidRDefault="00794EB5" w:rsidP="00794EB5">
      <w:pPr>
        <w:pStyle w:val="2"/>
        <w:framePr w:wrap="auto" w:x="600" w:y="222"/>
        <w:spacing w:line="240" w:lineRule="atLeast"/>
        <w:ind w:right="-49"/>
      </w:pPr>
      <w:r>
        <w:t>А3</w:t>
      </w:r>
    </w:p>
    <w:p w:rsidR="00613127" w:rsidRPr="007C72AE" w:rsidRDefault="00613127" w:rsidP="007C72AE">
      <w:pP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94EB5" w:rsidRPr="00794EB5" w:rsidRDefault="00794EB5" w:rsidP="00794EB5">
      <w:pPr>
        <w:rPr>
          <w:rFonts w:ascii="Times New Roman" w:hAnsi="Times New Roman" w:cs="Times New Roman"/>
          <w:sz w:val="24"/>
          <w:szCs w:val="24"/>
        </w:rPr>
      </w:pPr>
      <w:r w:rsidRPr="00794EB5">
        <w:rPr>
          <w:rFonts w:ascii="Times New Roman" w:hAnsi="Times New Roman" w:cs="Times New Roman"/>
          <w:sz w:val="24"/>
          <w:szCs w:val="24"/>
        </w:rPr>
        <w:t>Какой из следующих квадратных трехчленов нельзя разложить на линейные множители?</w:t>
      </w:r>
    </w:p>
    <w:p w:rsidR="00794EB5" w:rsidRPr="00AE0DEB" w:rsidRDefault="00794EB5" w:rsidP="00794EB5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E0DEB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AE0DEB">
        <w:rPr>
          <w:rFonts w:ascii="Times New Roman" w:hAnsi="Times New Roman" w:cs="Times New Roman"/>
          <w:i/>
          <w:sz w:val="28"/>
          <w:szCs w:val="28"/>
        </w:rPr>
        <w:t>-8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E0DEB">
        <w:rPr>
          <w:rFonts w:ascii="Times New Roman" w:hAnsi="Times New Roman" w:cs="Times New Roman"/>
          <w:i/>
          <w:sz w:val="28"/>
          <w:szCs w:val="28"/>
        </w:rPr>
        <w:t>-15</w:t>
      </w:r>
    </w:p>
    <w:p w:rsidR="00794EB5" w:rsidRPr="00CB4BD2" w:rsidRDefault="00794EB5" w:rsidP="00794E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E0DEB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AE0DEB">
        <w:rPr>
          <w:rFonts w:ascii="Times New Roman" w:hAnsi="Times New Roman" w:cs="Times New Roman"/>
          <w:i/>
          <w:sz w:val="28"/>
          <w:szCs w:val="28"/>
        </w:rPr>
        <w:t>-1</w:t>
      </w:r>
    </w:p>
    <w:p w:rsidR="00794EB5" w:rsidRPr="00CB4BD2" w:rsidRDefault="00794EB5" w:rsidP="00794E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E0DEB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AE0DEB">
        <w:rPr>
          <w:rFonts w:ascii="Times New Roman" w:hAnsi="Times New Roman" w:cs="Times New Roman"/>
          <w:i/>
          <w:sz w:val="28"/>
          <w:szCs w:val="28"/>
        </w:rPr>
        <w:t>-8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E0DEB">
        <w:rPr>
          <w:rFonts w:ascii="Times New Roman" w:hAnsi="Times New Roman" w:cs="Times New Roman"/>
          <w:i/>
          <w:sz w:val="28"/>
          <w:szCs w:val="28"/>
        </w:rPr>
        <w:t>+20</w:t>
      </w:r>
    </w:p>
    <w:p w:rsidR="00794EB5" w:rsidRDefault="00794EB5" w:rsidP="00794E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E0DEB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AE0DEB">
        <w:rPr>
          <w:rFonts w:ascii="Times New Roman" w:hAnsi="Times New Roman" w:cs="Times New Roman"/>
          <w:i/>
          <w:sz w:val="28"/>
          <w:szCs w:val="28"/>
        </w:rPr>
        <w:t>-10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AE0DEB">
        <w:rPr>
          <w:rFonts w:ascii="Times New Roman" w:hAnsi="Times New Roman" w:cs="Times New Roman"/>
          <w:i/>
          <w:sz w:val="28"/>
          <w:szCs w:val="28"/>
        </w:rPr>
        <w:t>+23</w:t>
      </w:r>
    </w:p>
    <w:p w:rsidR="00AA028E" w:rsidRPr="007C72AE" w:rsidRDefault="00AA028E" w:rsidP="00613127">
      <w:pPr>
        <w:autoSpaceDE w:val="0"/>
        <w:autoSpaceDN w:val="0"/>
        <w:adjustRightInd w:val="0"/>
        <w:spacing w:after="0" w:line="240" w:lineRule="atLeast"/>
        <w:ind w:firstLine="357"/>
        <w:jc w:val="both"/>
        <w:rPr>
          <w:rFonts w:ascii="Times New Roman" w:hAnsi="Times New Roman"/>
          <w:sz w:val="24"/>
          <w:szCs w:val="24"/>
        </w:rPr>
      </w:pPr>
      <w:r w:rsidRPr="007C72A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AA028E" w:rsidRDefault="00AA028E" w:rsidP="007C72AE">
      <w:pPr>
        <w:pStyle w:val="a9"/>
        <w:spacing w:after="0" w:line="240" w:lineRule="atLeast"/>
        <w:ind w:left="240" w:right="-49" w:firstLine="240"/>
        <w:jc w:val="both"/>
        <w:rPr>
          <w:rFonts w:ascii="Times New Roman" w:hAnsi="Times New Roman"/>
          <w:sz w:val="24"/>
          <w:szCs w:val="24"/>
        </w:rPr>
      </w:pPr>
    </w:p>
    <w:p w:rsidR="00383443" w:rsidRPr="007C72AE" w:rsidRDefault="00383443" w:rsidP="007C72AE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AA028E" w:rsidRPr="007C72AE" w:rsidRDefault="00AA028E" w:rsidP="007C72AE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C72AE">
        <w:rPr>
          <w:rFonts w:ascii="Times New Roman" w:hAnsi="Times New Roman" w:cs="Times New Roman"/>
          <w:bCs/>
          <w:i/>
          <w:sz w:val="24"/>
          <w:szCs w:val="24"/>
        </w:rPr>
        <w:lastRenderedPageBreak/>
        <w:t>Ответом к заданию В5 является последовательность цифр, записанных в установленном порядке без пробелов и других символов, например: 214. Ответ следует записать в бланке ответов АВ справа от номера выполняемого вами задания, начиная с первой клеточки. Каждую цифру пишите в отдельной клеточке.</w:t>
      </w:r>
      <w:r w:rsidR="00BF5E7A" w:rsidRPr="00BF5E7A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7C72AE">
        <w:rPr>
          <w:rFonts w:ascii="Times New Roman" w:hAnsi="Times New Roman" w:cs="Times New Roman"/>
          <w:i/>
          <w:sz w:val="24"/>
          <w:szCs w:val="24"/>
        </w:rPr>
        <w:instrText xml:space="preserve"> INCLUDETEXT F:\\Ege\\Ege_обеспечение\\Forma\\Matematika\\2009\\ЕГЭ\\B1.doc  \* MERGEFORMAT </w:instrText>
      </w:r>
      <w:r w:rsidR="00BF5E7A" w:rsidRPr="00BF5E7A">
        <w:rPr>
          <w:rFonts w:ascii="Times New Roman" w:hAnsi="Times New Roman" w:cs="Times New Roman"/>
          <w:i/>
          <w:sz w:val="24"/>
          <w:szCs w:val="24"/>
        </w:rPr>
        <w:fldChar w:fldCharType="separate"/>
      </w:r>
    </w:p>
    <w:p w:rsidR="00AA028E" w:rsidRDefault="00BF5E7A" w:rsidP="007C72AE">
      <w:pPr>
        <w:spacing w:after="0" w:line="240" w:lineRule="atLeast"/>
        <w:ind w:right="-49" w:firstLine="360"/>
        <w:rPr>
          <w:rFonts w:ascii="Times New Roman" w:hAnsi="Times New Roman" w:cs="Times New Roman"/>
          <w:b/>
          <w:i/>
          <w:sz w:val="24"/>
          <w:szCs w:val="24"/>
        </w:rPr>
      </w:pPr>
      <w:r w:rsidRPr="007C72AE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p w:rsidR="00794EB5" w:rsidRPr="00773F52" w:rsidRDefault="00794EB5" w:rsidP="00794EB5">
      <w:pPr>
        <w:rPr>
          <w:rFonts w:ascii="Times New Roman" w:hAnsi="Times New Roman" w:cs="Times New Roman"/>
          <w:b/>
          <w:sz w:val="24"/>
          <w:szCs w:val="24"/>
        </w:rPr>
      </w:pPr>
      <w:r w:rsidRPr="00773F52">
        <w:rPr>
          <w:rFonts w:ascii="Times New Roman" w:hAnsi="Times New Roman" w:cs="Times New Roman"/>
          <w:sz w:val="24"/>
          <w:szCs w:val="24"/>
        </w:rPr>
        <w:t xml:space="preserve"> На рисунке изображены графики функций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AE0DEB">
        <w:rPr>
          <w:rFonts w:ascii="Times New Roman" w:hAnsi="Times New Roman" w:cs="Times New Roman"/>
          <w:i/>
          <w:sz w:val="28"/>
          <w:szCs w:val="28"/>
        </w:rPr>
        <w:t>=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r w:rsidRPr="00AE0DEB">
        <w:rPr>
          <w:rFonts w:ascii="Times New Roman" w:hAnsi="Times New Roman" w:cs="Times New Roman"/>
          <w:i/>
          <w:sz w:val="28"/>
          <w:szCs w:val="28"/>
        </w:rPr>
        <w:t>+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AE0DEB">
        <w:rPr>
          <w:rFonts w:ascii="Times New Roman" w:hAnsi="Times New Roman" w:cs="Times New Roman"/>
          <w:i/>
          <w:sz w:val="28"/>
          <w:szCs w:val="28"/>
        </w:rPr>
        <w:t>.</w:t>
      </w:r>
      <w:r w:rsidRPr="00773F52">
        <w:rPr>
          <w:rFonts w:ascii="Times New Roman" w:hAnsi="Times New Roman" w:cs="Times New Roman"/>
          <w:sz w:val="24"/>
          <w:szCs w:val="24"/>
        </w:rPr>
        <w:t xml:space="preserve"> Установите соответствие между графиками и знаками коэффициентов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73F52">
        <w:rPr>
          <w:rFonts w:ascii="Times New Roman" w:hAnsi="Times New Roman" w:cs="Times New Roman"/>
          <w:sz w:val="24"/>
          <w:szCs w:val="24"/>
        </w:rPr>
        <w:t xml:space="preserve"> и</w:t>
      </w:r>
      <w:r w:rsidRPr="00AE0DEB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773F52">
        <w:rPr>
          <w:rFonts w:ascii="Times New Roman" w:hAnsi="Times New Roman" w:cs="Times New Roman"/>
          <w:sz w:val="24"/>
          <w:szCs w:val="24"/>
        </w:rPr>
        <w:t>.</w:t>
      </w:r>
    </w:p>
    <w:p w:rsidR="00794EB5" w:rsidRPr="00773F52" w:rsidRDefault="00BF5E7A" w:rsidP="00794EB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6" type="#_x0000_t202" style="position:absolute;margin-left:-18.2pt;margin-top:17.2pt;width:468pt;height:157.75pt;z-index:251681792" filled="f" stroked="f">
            <v:textbox>
              <w:txbxContent>
                <w:p w:rsidR="00794EB5" w:rsidRDefault="00794EB5" w:rsidP="00794EB5">
                  <w:r w:rsidRPr="00FA72E0">
                    <w:rPr>
                      <w:noProof/>
                      <w:lang w:eastAsia="ru-RU"/>
                    </w:rPr>
                    <w:drawing>
                      <wp:inline distT="0" distB="0" distL="0" distR="0">
                        <wp:extent cx="5528310" cy="1926336"/>
                        <wp:effectExtent l="19050" t="0" r="0" b="0"/>
                        <wp:docPr id="6" name="Рисунок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 l="28422" t="37135" r="27938" b="43899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528310" cy="192633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794EB5" w:rsidRPr="00773F52">
        <w:rPr>
          <w:rFonts w:ascii="Times New Roman" w:hAnsi="Times New Roman" w:cs="Times New Roman"/>
          <w:b/>
          <w:sz w:val="28"/>
          <w:szCs w:val="28"/>
        </w:rPr>
        <w:t>Графики</w:t>
      </w:r>
    </w:p>
    <w:p w:rsidR="00794EB5" w:rsidRDefault="00794EB5" w:rsidP="00794EB5">
      <w:pPr>
        <w:rPr>
          <w:rFonts w:ascii="Times New Roman" w:hAnsi="Times New Roman" w:cs="Times New Roman"/>
          <w:sz w:val="28"/>
          <w:szCs w:val="28"/>
        </w:rPr>
      </w:pPr>
    </w:p>
    <w:p w:rsidR="00794EB5" w:rsidRPr="00794EB5" w:rsidRDefault="00794EB5" w:rsidP="007C72AE">
      <w:pPr>
        <w:spacing w:after="0" w:line="240" w:lineRule="atLeast"/>
        <w:ind w:right="-49" w:firstLine="360"/>
        <w:rPr>
          <w:rFonts w:ascii="Times New Roman" w:hAnsi="Times New Roman" w:cs="Times New Roman"/>
          <w:sz w:val="24"/>
          <w:szCs w:val="24"/>
        </w:rPr>
      </w:pPr>
    </w:p>
    <w:p w:rsidR="00794EB5" w:rsidRPr="007C72AE" w:rsidRDefault="00794EB5" w:rsidP="007C72AE">
      <w:pPr>
        <w:spacing w:after="0" w:line="240" w:lineRule="atLeast"/>
        <w:ind w:right="-49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BC05F1" w:rsidRPr="007C72AE" w:rsidRDefault="00BC05F1" w:rsidP="00773F52">
      <w:pPr>
        <w:pStyle w:val="2"/>
        <w:framePr w:wrap="auto" w:x="555" w:y="-2522"/>
        <w:spacing w:line="240" w:lineRule="atLeast"/>
        <w:ind w:right="-49"/>
      </w:pPr>
      <w:r w:rsidRPr="007C72AE">
        <w:t>B5</w:t>
      </w:r>
    </w:p>
    <w:tbl>
      <w:tblPr>
        <w:tblpPr w:leftFromText="180" w:rightFromText="180" w:vertAnchor="text" w:horzAnchor="margin" w:tblpXSpec="center" w:tblpY="19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19"/>
        <w:gridCol w:w="699"/>
        <w:gridCol w:w="675"/>
      </w:tblGrid>
      <w:tr w:rsidR="00AA028E" w:rsidRPr="007C72AE" w:rsidTr="007B515A">
        <w:tc>
          <w:tcPr>
            <w:tcW w:w="719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2AE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99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2AE"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75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2AE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AA028E" w:rsidRPr="007C72AE" w:rsidTr="007B515A">
        <w:tc>
          <w:tcPr>
            <w:tcW w:w="719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9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75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AA028E" w:rsidRPr="007C72AE" w:rsidRDefault="00AA028E" w:rsidP="007C72AE">
      <w:pPr>
        <w:spacing w:after="0" w:line="240" w:lineRule="atLeast"/>
        <w:ind w:right="-4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A028E" w:rsidRPr="007C72AE" w:rsidRDefault="00AA028E" w:rsidP="007C72AE">
      <w:pPr>
        <w:spacing w:after="0" w:line="240" w:lineRule="atLeast"/>
        <w:ind w:left="120" w:right="-49"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A71C7" w:rsidRDefault="00CA71C7" w:rsidP="007C72AE">
      <w:pPr>
        <w:spacing w:after="0" w:line="240" w:lineRule="atLeast"/>
        <w:ind w:left="120" w:right="-49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AA028E" w:rsidRPr="007C72AE" w:rsidRDefault="00AA028E" w:rsidP="007C72AE">
      <w:pPr>
        <w:spacing w:after="0" w:line="240" w:lineRule="atLeast"/>
        <w:ind w:left="120" w:right="-49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381A43" w:rsidRDefault="00381A43" w:rsidP="00381A43">
      <w:pPr>
        <w:autoSpaceDE w:val="0"/>
        <w:autoSpaceDN w:val="0"/>
        <w:adjustRightInd w:val="0"/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</w:p>
    <w:p w:rsidR="00773F52" w:rsidRDefault="00773F52" w:rsidP="00381A43">
      <w:pPr>
        <w:autoSpaceDE w:val="0"/>
        <w:autoSpaceDN w:val="0"/>
        <w:adjustRightInd w:val="0"/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</w:p>
    <w:p w:rsidR="00773F52" w:rsidRDefault="00773F52" w:rsidP="00381A43">
      <w:pPr>
        <w:autoSpaceDE w:val="0"/>
        <w:autoSpaceDN w:val="0"/>
        <w:adjustRightInd w:val="0"/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</w:p>
    <w:p w:rsidR="00773F52" w:rsidRPr="00965E68" w:rsidRDefault="00773F52" w:rsidP="00773F52">
      <w:pPr>
        <w:rPr>
          <w:rFonts w:ascii="Times New Roman" w:hAnsi="Times New Roman" w:cs="Times New Roman"/>
          <w:sz w:val="28"/>
          <w:szCs w:val="28"/>
        </w:rPr>
      </w:pPr>
      <w:r w:rsidRPr="00773F52">
        <w:rPr>
          <w:rFonts w:ascii="Times New Roman" w:hAnsi="Times New Roman" w:cs="Times New Roman"/>
          <w:b/>
          <w:sz w:val="28"/>
          <w:szCs w:val="28"/>
        </w:rPr>
        <w:t xml:space="preserve">Коэффициенты </w:t>
      </w: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AE0DEB">
        <w:rPr>
          <w:rFonts w:ascii="Times New Roman" w:hAnsi="Times New Roman" w:cs="Times New Roman"/>
          <w:i/>
          <w:sz w:val="28"/>
          <w:szCs w:val="28"/>
        </w:rPr>
        <w:t xml:space="preserve">&lt;0,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AE0DEB">
        <w:rPr>
          <w:rFonts w:ascii="Times New Roman" w:hAnsi="Times New Roman" w:cs="Times New Roman"/>
          <w:i/>
          <w:sz w:val="28"/>
          <w:szCs w:val="28"/>
        </w:rPr>
        <w:t>&lt;0</w:t>
      </w:r>
    </w:p>
    <w:p w:rsidR="00773F52" w:rsidRPr="00965E68" w:rsidRDefault="00773F52" w:rsidP="00773F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2) </w:t>
      </w:r>
      <w:r w:rsidRPr="00965E68">
        <w:rPr>
          <w:rFonts w:ascii="Times New Roman" w:hAnsi="Times New Roman" w:cs="Times New Roman"/>
          <w:sz w:val="28"/>
          <w:szCs w:val="28"/>
        </w:rPr>
        <w:t xml:space="preserve">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AE0DEB">
        <w:rPr>
          <w:rFonts w:ascii="Times New Roman" w:hAnsi="Times New Roman" w:cs="Times New Roman"/>
          <w:i/>
          <w:sz w:val="28"/>
          <w:szCs w:val="28"/>
        </w:rPr>
        <w:t xml:space="preserve">&gt;0,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AE0DEB">
        <w:rPr>
          <w:rFonts w:ascii="Times New Roman" w:hAnsi="Times New Roman" w:cs="Times New Roman"/>
          <w:i/>
          <w:sz w:val="28"/>
          <w:szCs w:val="28"/>
        </w:rPr>
        <w:t>&gt;0</w:t>
      </w:r>
      <w:r w:rsidRPr="00965E6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73F52" w:rsidRPr="00965E68" w:rsidRDefault="00773F52" w:rsidP="00773F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3) 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AE0DEB">
        <w:rPr>
          <w:rFonts w:ascii="Times New Roman" w:hAnsi="Times New Roman" w:cs="Times New Roman"/>
          <w:i/>
          <w:sz w:val="28"/>
          <w:szCs w:val="28"/>
        </w:rPr>
        <w:t xml:space="preserve">&lt;0,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AE0DEB">
        <w:rPr>
          <w:rFonts w:ascii="Times New Roman" w:hAnsi="Times New Roman" w:cs="Times New Roman"/>
          <w:i/>
          <w:sz w:val="28"/>
          <w:szCs w:val="28"/>
        </w:rPr>
        <w:t>&gt;0</w:t>
      </w:r>
      <w:r w:rsidRPr="00965E6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F5673" w:rsidRDefault="00773F52" w:rsidP="00773F5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4) 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AE0DEB">
        <w:rPr>
          <w:rFonts w:ascii="Times New Roman" w:hAnsi="Times New Roman" w:cs="Times New Roman"/>
          <w:i/>
          <w:sz w:val="28"/>
          <w:szCs w:val="28"/>
        </w:rPr>
        <w:t xml:space="preserve">&gt;0, </w:t>
      </w:r>
      <w:r w:rsidRPr="00AE0DEB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AE0DEB">
        <w:rPr>
          <w:rFonts w:ascii="Times New Roman" w:hAnsi="Times New Roman" w:cs="Times New Roman"/>
          <w:i/>
          <w:sz w:val="28"/>
          <w:szCs w:val="28"/>
        </w:rPr>
        <w:t>&lt;0</w:t>
      </w:r>
      <w:r w:rsidRPr="00965E68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73F52" w:rsidRPr="00773F52" w:rsidRDefault="00773F52" w:rsidP="00773F52">
      <w:pPr>
        <w:rPr>
          <w:rFonts w:ascii="Times New Roman" w:hAnsi="Times New Roman" w:cs="Times New Roman"/>
          <w:sz w:val="28"/>
          <w:szCs w:val="28"/>
        </w:rPr>
      </w:pPr>
    </w:p>
    <w:p w:rsidR="00CA71C7" w:rsidRDefault="00CA71C7" w:rsidP="00381A43">
      <w:pPr>
        <w:autoSpaceDE w:val="0"/>
        <w:autoSpaceDN w:val="0"/>
        <w:adjustRightInd w:val="0"/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0" w:type="auto"/>
        <w:tblInd w:w="120" w:type="dxa"/>
        <w:tblLook w:val="04A0"/>
      </w:tblPr>
      <w:tblGrid>
        <w:gridCol w:w="9451"/>
      </w:tblGrid>
      <w:tr w:rsidR="00CA71C7" w:rsidTr="007B515A">
        <w:tc>
          <w:tcPr>
            <w:tcW w:w="9571" w:type="dxa"/>
          </w:tcPr>
          <w:p w:rsidR="00CA71C7" w:rsidRPr="00CA71C7" w:rsidRDefault="00CA71C7" w:rsidP="00CA71C7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Модуль «Геометрия»</w:t>
            </w:r>
          </w:p>
        </w:tc>
      </w:tr>
    </w:tbl>
    <w:p w:rsidR="00381A43" w:rsidRDefault="00381A43" w:rsidP="00CA71C7">
      <w:pPr>
        <w:spacing w:after="0"/>
        <w:rPr>
          <w:rFonts w:ascii="Times New Roman" w:hAnsi="Times New Roman" w:cs="Times New Roman"/>
          <w:b/>
          <w:sz w:val="28"/>
        </w:rPr>
      </w:pPr>
    </w:p>
    <w:p w:rsidR="00773F52" w:rsidRPr="007C72AE" w:rsidRDefault="00F94A73" w:rsidP="00773F52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>Ответом на задания В6–В10</w:t>
      </w:r>
      <w:r w:rsidR="00773F52" w:rsidRPr="007C72AE">
        <w:rPr>
          <w:rFonts w:ascii="Times New Roman" w:hAnsi="Times New Roman" w:cs="Times New Roman"/>
          <w:bCs/>
          <w:i/>
          <w:sz w:val="24"/>
          <w:szCs w:val="24"/>
        </w:rPr>
        <w:t xml:space="preserve"> должно быть целое число или конечная десятичная дробь. Ответ следует записать в бланке ответов АВ справа от номера выполняемого вами задания, начиная с первой клеточки. Каждую цифру, знак минус и запятую пишите в отдельной клеточке. </w:t>
      </w:r>
      <w:r w:rsidR="00BF5E7A" w:rsidRPr="00BF5E7A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="00773F52" w:rsidRPr="007C72AE">
        <w:rPr>
          <w:rFonts w:ascii="Times New Roman" w:hAnsi="Times New Roman" w:cs="Times New Roman"/>
          <w:i/>
          <w:sz w:val="24"/>
          <w:szCs w:val="24"/>
        </w:rPr>
        <w:instrText xml:space="preserve"> INCLUDETEXT F:\\Ege\\Ege_обеспечение\\Forma\\Matematika\\2009\\ЕГЭ\\B1.doc  \* MERGEFORMAT </w:instrText>
      </w:r>
      <w:r w:rsidR="00BF5E7A" w:rsidRPr="00BF5E7A">
        <w:rPr>
          <w:rFonts w:ascii="Times New Roman" w:hAnsi="Times New Roman" w:cs="Times New Roman"/>
          <w:i/>
          <w:sz w:val="24"/>
          <w:szCs w:val="24"/>
        </w:rPr>
        <w:fldChar w:fldCharType="separate"/>
      </w:r>
    </w:p>
    <w:p w:rsidR="00773F52" w:rsidRPr="00AA3469" w:rsidRDefault="00BF5E7A" w:rsidP="00773F52">
      <w:pPr>
        <w:spacing w:after="0"/>
        <w:rPr>
          <w:rFonts w:ascii="Times New Roman" w:hAnsi="Times New Roman" w:cs="Times New Roman"/>
          <w:b/>
          <w:sz w:val="28"/>
        </w:rPr>
      </w:pPr>
      <w:r w:rsidRPr="007C72AE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tbl>
      <w:tblPr>
        <w:tblStyle w:val="aa"/>
        <w:tblW w:w="715" w:type="dxa"/>
        <w:tblInd w:w="-43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15"/>
      </w:tblGrid>
      <w:tr w:rsidR="00773F52" w:rsidRPr="00CA71C7" w:rsidTr="00773F52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3F52" w:rsidRPr="00CA71C7" w:rsidRDefault="00773F52" w:rsidP="007B5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3950335</wp:posOffset>
                  </wp:positionH>
                  <wp:positionV relativeFrom="paragraph">
                    <wp:posOffset>49530</wp:posOffset>
                  </wp:positionV>
                  <wp:extent cx="2151380" cy="1619250"/>
                  <wp:effectExtent l="19050" t="0" r="1270" b="0"/>
                  <wp:wrapNone/>
                  <wp:docPr id="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l="28117" t="18709" r="50673" b="612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1380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A71C7">
              <w:rPr>
                <w:rFonts w:ascii="Times New Roman" w:hAnsi="Times New Roman" w:cs="Times New Roman"/>
                <w:b/>
                <w:sz w:val="24"/>
                <w:szCs w:val="24"/>
              </w:rPr>
              <w:t>В6</w:t>
            </w:r>
          </w:p>
        </w:tc>
      </w:tr>
    </w:tbl>
    <w:p w:rsidR="00773F52" w:rsidRPr="006A7014" w:rsidRDefault="00773F52" w:rsidP="00773F5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990193">
        <w:rPr>
          <w:rFonts w:ascii="Times New Roman" w:hAnsi="Times New Roman" w:cs="Times New Roman"/>
          <w:sz w:val="24"/>
          <w:szCs w:val="24"/>
        </w:rPr>
        <w:t>На рисунке</w:t>
      </w:r>
      <w:r w:rsidRPr="004902BB">
        <w:rPr>
          <w:rFonts w:ascii="Times New Roman" w:hAnsi="Times New Roman" w:cs="Times New Roman"/>
          <w:sz w:val="28"/>
          <w:szCs w:val="28"/>
        </w:rPr>
        <w:t xml:space="preserve">    </w:t>
      </w:r>
      <w:r w:rsidRPr="004902BB">
        <w:rPr>
          <w:rFonts w:ascii="Times New Roman" w:hAnsi="Times New Roman" w:cs="Times New Roman"/>
          <w:i/>
          <w:sz w:val="28"/>
          <w:szCs w:val="28"/>
        </w:rPr>
        <w:t>АВ=АС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4902BB">
        <w:rPr>
          <w:rFonts w:ascii="Times New Roman" w:hAnsi="Times New Roman" w:cs="Times New Roman"/>
          <w:position w:val="-6"/>
          <w:sz w:val="28"/>
          <w:szCs w:val="28"/>
        </w:rPr>
        <w:object w:dxaOrig="1420" w:dyaOrig="279">
          <v:shape id="_x0000_i1035" type="#_x0000_t75" style="width:80.25pt;height:15pt" o:ole="">
            <v:imagedata r:id="rId30" o:title=""/>
          </v:shape>
          <o:OLEObject Type="Embed" ProgID="Equation.3" ShapeID="_x0000_i1035" DrawAspect="Content" ObjectID="_1458393153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73F52" w:rsidRDefault="00773F52" w:rsidP="00773F5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990193">
        <w:rPr>
          <w:rFonts w:ascii="Times New Roman" w:hAnsi="Times New Roman" w:cs="Times New Roman"/>
          <w:sz w:val="24"/>
          <w:szCs w:val="24"/>
        </w:rPr>
        <w:t>Найдит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902BB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036" type="#_x0000_t75" style="width:40.5pt;height:15pt" o:ole="">
            <v:imagedata r:id="rId32" o:title=""/>
          </v:shape>
          <o:OLEObject Type="Embed" ProgID="Equation.3" ShapeID="_x0000_i1036" DrawAspect="Content" ObjectID="_1458393154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990193">
        <w:rPr>
          <w:rFonts w:ascii="Times New Roman" w:hAnsi="Times New Roman" w:cs="Times New Roman"/>
          <w:sz w:val="24"/>
          <w:szCs w:val="24"/>
        </w:rPr>
        <w:t>Ответ дайте в градусах.</w:t>
      </w:r>
      <w:r w:rsidRPr="004902BB">
        <w:t xml:space="preserve"> </w:t>
      </w:r>
    </w:p>
    <w:p w:rsidR="00773F52" w:rsidRPr="003075FA" w:rsidRDefault="00773F52" w:rsidP="00773F52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73F52" w:rsidRPr="003075FA" w:rsidRDefault="00773F52" w:rsidP="00773F52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773F52" w:rsidRDefault="00773F52" w:rsidP="00773F52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81A43" w:rsidRDefault="00381A43" w:rsidP="00381A4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F5673" w:rsidRPr="00CA71C7" w:rsidRDefault="00AE0DEB" w:rsidP="00381A4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996690</wp:posOffset>
            </wp:positionH>
            <wp:positionV relativeFrom="paragraph">
              <wp:posOffset>-53975</wp:posOffset>
            </wp:positionV>
            <wp:extent cx="1309370" cy="1362075"/>
            <wp:effectExtent l="19050" t="0" r="5080" b="0"/>
            <wp:wrapNone/>
            <wp:docPr id="11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59396" t="23145" r="30993" b="642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Style w:val="aa"/>
        <w:tblW w:w="10060" w:type="dxa"/>
        <w:tblInd w:w="-436" w:type="dxa"/>
        <w:tblLook w:val="04A0"/>
      </w:tblPr>
      <w:tblGrid>
        <w:gridCol w:w="715"/>
        <w:gridCol w:w="9345"/>
      </w:tblGrid>
      <w:tr w:rsidR="00381A43" w:rsidRPr="00CA71C7" w:rsidTr="007B515A">
        <w:tc>
          <w:tcPr>
            <w:tcW w:w="715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381A43" w:rsidRPr="00CA71C7" w:rsidRDefault="00381A43" w:rsidP="007B5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b/>
                <w:sz w:val="24"/>
                <w:szCs w:val="24"/>
              </w:rPr>
              <w:t>В7</w:t>
            </w:r>
          </w:p>
        </w:tc>
        <w:tc>
          <w:tcPr>
            <w:tcW w:w="934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73F52" w:rsidRPr="00CA71C7" w:rsidRDefault="00773F52" w:rsidP="007B51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1A43" w:rsidRPr="00CA71C7" w:rsidTr="007B515A">
        <w:tc>
          <w:tcPr>
            <w:tcW w:w="100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3F52" w:rsidRPr="00990193" w:rsidRDefault="003F5673" w:rsidP="00773F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773F52"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  Центральный угол АОВ на </w:t>
            </w:r>
            <w:r w:rsidR="002E4A02" w:rsidRPr="009901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37" type="#_x0000_t75" style="width:24.75pt;height:17.25pt" o:ole="">
                  <v:imagedata r:id="rId34" o:title=""/>
                </v:shape>
                <o:OLEObject Type="Embed" ProgID="Equation.3" ShapeID="_x0000_i1037" DrawAspect="Content" ObjectID="_1458393155" r:id="rId35"/>
              </w:object>
            </w:r>
            <w:r w:rsidR="00773F52"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больше </w:t>
            </w:r>
          </w:p>
          <w:p w:rsidR="00773F52" w:rsidRPr="00990193" w:rsidRDefault="00773F52" w:rsidP="00773F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         вписанного угла АСВ. Найдите величину </w:t>
            </w:r>
          </w:p>
          <w:p w:rsidR="00773F52" w:rsidRPr="00990193" w:rsidRDefault="00773F52" w:rsidP="00773F5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         угла АСВ. Ответ дайте в градусах.  </w:t>
            </w:r>
          </w:p>
          <w:p w:rsidR="00773F52" w:rsidRPr="00990193" w:rsidRDefault="00773F52" w:rsidP="00773F5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5673" w:rsidRPr="00CA71C7" w:rsidRDefault="00990193" w:rsidP="007B515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4113530</wp:posOffset>
                  </wp:positionH>
                  <wp:positionV relativeFrom="paragraph">
                    <wp:posOffset>129540</wp:posOffset>
                  </wp:positionV>
                  <wp:extent cx="2105660" cy="1143000"/>
                  <wp:effectExtent l="19050" t="0" r="8890" b="0"/>
                  <wp:wrapNone/>
                  <wp:docPr id="12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 l="34224" t="51424" r="43211" b="332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66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381A43" w:rsidRPr="00CA71C7" w:rsidRDefault="00381A43" w:rsidP="00381A43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10060" w:type="dxa"/>
        <w:tblInd w:w="-43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15"/>
        <w:gridCol w:w="4081"/>
        <w:gridCol w:w="5264"/>
      </w:tblGrid>
      <w:tr w:rsidR="00381A43" w:rsidRPr="00CA71C7" w:rsidTr="007B515A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A43" w:rsidRPr="00CA71C7" w:rsidRDefault="00381A43" w:rsidP="007B5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b/>
                <w:sz w:val="24"/>
                <w:szCs w:val="24"/>
              </w:rPr>
              <w:t>В8</w:t>
            </w:r>
          </w:p>
        </w:tc>
        <w:tc>
          <w:tcPr>
            <w:tcW w:w="9345" w:type="dxa"/>
            <w:gridSpan w:val="2"/>
            <w:tcBorders>
              <w:left w:val="single" w:sz="4" w:space="0" w:color="auto"/>
            </w:tcBorders>
          </w:tcPr>
          <w:p w:rsidR="00381A43" w:rsidRPr="00CA71C7" w:rsidRDefault="00381A43" w:rsidP="007B51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1A43" w:rsidRPr="00CA71C7" w:rsidTr="007B515A">
        <w:tc>
          <w:tcPr>
            <w:tcW w:w="10060" w:type="dxa"/>
            <w:gridSpan w:val="3"/>
          </w:tcPr>
          <w:p w:rsidR="00990193" w:rsidRPr="00990193" w:rsidRDefault="003F5673" w:rsidP="009901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="00990193"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В прямоугольной трапеции </w:t>
            </w:r>
            <w:r w:rsidR="00990193" w:rsidRPr="0099019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CD</w:t>
            </w:r>
            <w:r w:rsidR="00990193"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 диагональ </w:t>
            </w:r>
          </w:p>
          <w:p w:rsidR="00990193" w:rsidRPr="00990193" w:rsidRDefault="00990193" w:rsidP="009901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019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C</w:t>
            </w: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  перпендикулярна стороне </w:t>
            </w:r>
            <w:r w:rsidRPr="0099019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D</w:t>
            </w: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381A43" w:rsidRPr="00CA71C7" w:rsidRDefault="00990193" w:rsidP="00990193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99019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C</w:t>
            </w: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=9, </w:t>
            </w:r>
            <w:r w:rsidRPr="0099019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C</w:t>
            </w: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=15, </w:t>
            </w:r>
            <w:r w:rsidRPr="0099019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D</w:t>
            </w: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>=25. Найдите площадь трапеции.</w:t>
            </w:r>
            <w:r w:rsidRPr="006A701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381A43" w:rsidRPr="00CA71C7" w:rsidTr="007B515A">
        <w:tc>
          <w:tcPr>
            <w:tcW w:w="4796" w:type="dxa"/>
            <w:gridSpan w:val="2"/>
          </w:tcPr>
          <w:p w:rsidR="00381A43" w:rsidRPr="00CA71C7" w:rsidRDefault="00381A43" w:rsidP="007B51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381A43" w:rsidRPr="00CA71C7" w:rsidRDefault="00381A43" w:rsidP="007B51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81A43" w:rsidRPr="00CA71C7" w:rsidRDefault="00990193" w:rsidP="00381A4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920490</wp:posOffset>
            </wp:positionH>
            <wp:positionV relativeFrom="paragraph">
              <wp:posOffset>2540</wp:posOffset>
            </wp:positionV>
            <wp:extent cx="1962150" cy="1485900"/>
            <wp:effectExtent l="19050" t="0" r="0" b="0"/>
            <wp:wrapNone/>
            <wp:docPr id="1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l="31293" t="46147" r="51450" b="377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Style w:val="aa"/>
        <w:tblW w:w="10060" w:type="dxa"/>
        <w:tblInd w:w="-43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15"/>
        <w:gridCol w:w="5103"/>
        <w:gridCol w:w="4242"/>
      </w:tblGrid>
      <w:tr w:rsidR="00381A43" w:rsidRPr="00CA71C7" w:rsidTr="007B515A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A43" w:rsidRPr="00CA71C7" w:rsidRDefault="00381A43" w:rsidP="007B5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b/>
                <w:sz w:val="24"/>
                <w:szCs w:val="24"/>
              </w:rPr>
              <w:t>В9</w:t>
            </w:r>
          </w:p>
        </w:tc>
        <w:tc>
          <w:tcPr>
            <w:tcW w:w="9345" w:type="dxa"/>
            <w:gridSpan w:val="2"/>
            <w:tcBorders>
              <w:left w:val="single" w:sz="4" w:space="0" w:color="auto"/>
            </w:tcBorders>
          </w:tcPr>
          <w:p w:rsidR="00381A43" w:rsidRPr="00CA71C7" w:rsidRDefault="00381A43" w:rsidP="007B51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81A43" w:rsidRPr="00CA71C7" w:rsidTr="007B515A">
        <w:tc>
          <w:tcPr>
            <w:tcW w:w="5818" w:type="dxa"/>
            <w:gridSpan w:val="2"/>
          </w:tcPr>
          <w:p w:rsidR="00990193" w:rsidRPr="00990193" w:rsidRDefault="003F5673" w:rsidP="009901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="00990193"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Площадь треугольника АВС равна 168. </w:t>
            </w:r>
          </w:p>
          <w:p w:rsidR="00990193" w:rsidRPr="00990193" w:rsidRDefault="00990193" w:rsidP="009901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019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E</w:t>
            </w: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 - средняя линия треугольника.</w:t>
            </w:r>
          </w:p>
          <w:p w:rsidR="00990193" w:rsidRDefault="00990193" w:rsidP="009901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Найдите площадь треугольника </w:t>
            </w:r>
            <w:r w:rsidRPr="0099019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EC</w:t>
            </w: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94A73" w:rsidRPr="00990193" w:rsidRDefault="00F94A73" w:rsidP="009901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81A43" w:rsidRPr="00CA71C7" w:rsidRDefault="00381A43" w:rsidP="007B51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2" w:type="dxa"/>
            <w:vAlign w:val="center"/>
          </w:tcPr>
          <w:p w:rsidR="00381A43" w:rsidRPr="00CA71C7" w:rsidRDefault="00381A43" w:rsidP="007B515A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81A43" w:rsidRPr="00CA71C7" w:rsidRDefault="00381A43" w:rsidP="00381A43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10060" w:type="dxa"/>
        <w:tblInd w:w="-43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15"/>
        <w:gridCol w:w="9345"/>
      </w:tblGrid>
      <w:tr w:rsidR="00381A43" w:rsidRPr="00CA71C7" w:rsidTr="007B515A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A43" w:rsidRPr="00CA71C7" w:rsidRDefault="00381A43" w:rsidP="007B5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b/>
                <w:sz w:val="24"/>
                <w:szCs w:val="24"/>
              </w:rPr>
              <w:t>В10</w:t>
            </w:r>
          </w:p>
        </w:tc>
        <w:tc>
          <w:tcPr>
            <w:tcW w:w="9345" w:type="dxa"/>
            <w:tcBorders>
              <w:left w:val="single" w:sz="4" w:space="0" w:color="auto"/>
            </w:tcBorders>
          </w:tcPr>
          <w:p w:rsidR="00381A43" w:rsidRPr="00CA71C7" w:rsidRDefault="00381A43" w:rsidP="007B51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sz w:val="24"/>
                <w:szCs w:val="24"/>
              </w:rPr>
              <w:t xml:space="preserve">Укажите номера </w:t>
            </w:r>
            <w:r w:rsidR="00990193" w:rsidRPr="00F94A73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>не</w:t>
            </w:r>
            <w:r w:rsidRPr="00F94A73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>верных</w:t>
            </w:r>
            <w:r w:rsidRPr="00CA71C7">
              <w:rPr>
                <w:rFonts w:ascii="Times New Roman" w:hAnsi="Times New Roman" w:cs="Times New Roman"/>
                <w:sz w:val="24"/>
                <w:szCs w:val="24"/>
              </w:rPr>
              <w:t xml:space="preserve"> утверждений.</w:t>
            </w:r>
          </w:p>
        </w:tc>
      </w:tr>
      <w:tr w:rsidR="00381A43" w:rsidRPr="00CA71C7" w:rsidTr="007B515A">
        <w:tc>
          <w:tcPr>
            <w:tcW w:w="10060" w:type="dxa"/>
            <w:gridSpan w:val="2"/>
            <w:vAlign w:val="center"/>
          </w:tcPr>
          <w:p w:rsidR="00F94A73" w:rsidRDefault="00381A43" w:rsidP="00381A43">
            <w:pPr>
              <w:pStyle w:val="a9"/>
              <w:numPr>
                <w:ilvl w:val="0"/>
                <w:numId w:val="2"/>
              </w:num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94A73"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="00990193" w:rsidRPr="00F94A73">
              <w:rPr>
                <w:rFonts w:ascii="Times New Roman" w:hAnsi="Times New Roman"/>
                <w:sz w:val="24"/>
                <w:szCs w:val="24"/>
              </w:rPr>
              <w:t>в выпуклом четырехугольнике две противоположные стороны       параллельны, а две другие  равны, то этот четырехугольник</w:t>
            </w:r>
            <w:r w:rsidR="00F94A73" w:rsidRPr="00F94A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90193" w:rsidRPr="00F94A73">
              <w:rPr>
                <w:rFonts w:ascii="Times New Roman" w:hAnsi="Times New Roman"/>
                <w:sz w:val="24"/>
                <w:szCs w:val="24"/>
              </w:rPr>
              <w:t>-</w:t>
            </w:r>
            <w:r w:rsidR="00F94A73" w:rsidRPr="00F94A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90193" w:rsidRPr="00F94A73">
              <w:rPr>
                <w:rFonts w:ascii="Times New Roman" w:hAnsi="Times New Roman"/>
                <w:sz w:val="24"/>
                <w:szCs w:val="24"/>
              </w:rPr>
              <w:t>параллелограмм</w:t>
            </w:r>
            <w:r w:rsidR="00F94A73" w:rsidRPr="00F94A73">
              <w:rPr>
                <w:rFonts w:ascii="Times New Roman" w:hAnsi="Times New Roman"/>
                <w:sz w:val="24"/>
                <w:szCs w:val="24"/>
              </w:rPr>
              <w:t>.</w:t>
            </w:r>
            <w:r w:rsidR="00990193" w:rsidRPr="00F94A7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381A43" w:rsidRPr="00F94A73" w:rsidRDefault="00381A43" w:rsidP="00381A43">
            <w:pPr>
              <w:pStyle w:val="a9"/>
              <w:numPr>
                <w:ilvl w:val="0"/>
                <w:numId w:val="2"/>
              </w:num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94A73"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="00F94A73">
              <w:rPr>
                <w:rFonts w:ascii="Times New Roman" w:hAnsi="Times New Roman"/>
                <w:sz w:val="24"/>
                <w:szCs w:val="24"/>
              </w:rPr>
              <w:t>в выпуклом четырехугольнике диагонали равны и взаимно перпендикулярны, то этот четырехугольник - ромб.</w:t>
            </w:r>
          </w:p>
          <w:p w:rsidR="00F94A73" w:rsidRDefault="00F94A73" w:rsidP="003F5673">
            <w:pPr>
              <w:pStyle w:val="a9"/>
              <w:numPr>
                <w:ilvl w:val="0"/>
                <w:numId w:val="2"/>
              </w:num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 пересечении двух параллельных прямых секущей биссектрисы внутренних накрест лежащих углов параллельны.</w:t>
            </w:r>
          </w:p>
          <w:p w:rsidR="00381A43" w:rsidRPr="003F5673" w:rsidRDefault="00F94A73" w:rsidP="003F5673">
            <w:pPr>
              <w:pStyle w:val="a9"/>
              <w:numPr>
                <w:ilvl w:val="0"/>
                <w:numId w:val="2"/>
              </w:num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Если в четырехугольнике сумма углов, прилежащих к одной стороне, равна  </w:t>
            </w:r>
            <w:r w:rsidRPr="009341C6">
              <w:rPr>
                <w:rFonts w:ascii="Times New Roman" w:hAnsi="Times New Roman"/>
                <w:position w:val="-6"/>
                <w:sz w:val="28"/>
                <w:szCs w:val="28"/>
              </w:rPr>
              <w:object w:dxaOrig="499" w:dyaOrig="279">
                <v:shape id="_x0000_i1038" type="#_x0000_t75" style="width:26.25pt;height:15pt" o:ole="">
                  <v:imagedata r:id="rId38" o:title=""/>
                </v:shape>
                <o:OLEObject Type="Embed" ProgID="Equation.3" ShapeID="_x0000_i1038" DrawAspect="Content" ObjectID="_1458393156" r:id="rId3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, то этот четырехугольник - параллелограмм.</w:t>
            </w:r>
            <w:r w:rsidR="00381A43" w:rsidRPr="003F567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383443" w:rsidRDefault="00383443" w:rsidP="00381A43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0" w:type="auto"/>
        <w:tblLook w:val="04A0"/>
      </w:tblPr>
      <w:tblGrid>
        <w:gridCol w:w="9571"/>
      </w:tblGrid>
      <w:tr w:rsidR="004819FC" w:rsidTr="004819FC">
        <w:tc>
          <w:tcPr>
            <w:tcW w:w="9571" w:type="dxa"/>
          </w:tcPr>
          <w:p w:rsidR="004819FC" w:rsidRPr="004819FC" w:rsidRDefault="004819FC" w:rsidP="004819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A71C7">
              <w:rPr>
                <w:rFonts w:ascii="Times New Roman" w:hAnsi="Times New Roman" w:cs="Times New Roman"/>
                <w:b/>
                <w:sz w:val="28"/>
                <w:szCs w:val="28"/>
              </w:rPr>
              <w:t>Модуль   «Реальная математика»</w:t>
            </w:r>
          </w:p>
        </w:tc>
      </w:tr>
    </w:tbl>
    <w:p w:rsidR="004819FC" w:rsidRPr="00CA71C7" w:rsidRDefault="004819FC" w:rsidP="00381A4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C05F1" w:rsidRPr="00CA71C7" w:rsidRDefault="00BC05F1" w:rsidP="00F94A73">
      <w:pPr>
        <w:pStyle w:val="2"/>
        <w:framePr w:wrap="auto" w:x="525" w:y="-2"/>
        <w:spacing w:line="240" w:lineRule="atLeast"/>
        <w:ind w:right="-49"/>
      </w:pPr>
      <w:r w:rsidRPr="00CA71C7">
        <w:t>А4</w:t>
      </w:r>
    </w:p>
    <w:p w:rsidR="00F94A73" w:rsidRPr="00F94A73" w:rsidRDefault="00BC05F1" w:rsidP="00F94A7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94A73">
        <w:rPr>
          <w:rFonts w:ascii="Times New Roman" w:hAnsi="Times New Roman" w:cs="Times New Roman"/>
          <w:sz w:val="24"/>
          <w:szCs w:val="24"/>
        </w:rPr>
        <w:t xml:space="preserve">    </w:t>
      </w:r>
      <w:r w:rsidR="00F94A73" w:rsidRPr="00F94A73">
        <w:rPr>
          <w:rFonts w:ascii="Times New Roman" w:hAnsi="Times New Roman" w:cs="Times New Roman"/>
          <w:sz w:val="24"/>
          <w:szCs w:val="24"/>
        </w:rPr>
        <w:t>В таблице приведены результаты забега на 30 м четырех пятиклассниц, Зная, что для получения отметки «5», необходимо пробежать 30 м не более чем за 5,7 с, определите фамил</w:t>
      </w:r>
      <w:r w:rsidR="00C206EF">
        <w:rPr>
          <w:rFonts w:ascii="Times New Roman" w:hAnsi="Times New Roman" w:cs="Times New Roman"/>
          <w:sz w:val="24"/>
          <w:szCs w:val="24"/>
        </w:rPr>
        <w:t>ии всех девочек, получивших «5».</w:t>
      </w:r>
    </w:p>
    <w:p w:rsidR="00F94A73" w:rsidRPr="00F94A73" w:rsidRDefault="00F94A73" w:rsidP="00F94A7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0" w:type="auto"/>
        <w:tblLook w:val="04A0"/>
      </w:tblPr>
      <w:tblGrid>
        <w:gridCol w:w="2405"/>
        <w:gridCol w:w="1761"/>
        <w:gridCol w:w="1735"/>
        <w:gridCol w:w="1735"/>
        <w:gridCol w:w="1735"/>
      </w:tblGrid>
      <w:tr w:rsidR="00F94A73" w:rsidRPr="00F94A73" w:rsidTr="00DA2F3E">
        <w:tc>
          <w:tcPr>
            <w:tcW w:w="2405" w:type="dxa"/>
            <w:vAlign w:val="center"/>
          </w:tcPr>
          <w:p w:rsidR="00F94A73" w:rsidRPr="00F94A73" w:rsidRDefault="00F94A73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4A73">
              <w:rPr>
                <w:rFonts w:ascii="Times New Roman" w:hAnsi="Times New Roman" w:cs="Times New Roman"/>
                <w:sz w:val="24"/>
                <w:szCs w:val="24"/>
              </w:rPr>
              <w:t>Фамилия ученицы</w:t>
            </w:r>
          </w:p>
        </w:tc>
        <w:tc>
          <w:tcPr>
            <w:tcW w:w="1761" w:type="dxa"/>
            <w:vAlign w:val="center"/>
          </w:tcPr>
          <w:p w:rsidR="00F94A73" w:rsidRPr="00F94A73" w:rsidRDefault="00F94A73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4A73">
              <w:rPr>
                <w:rFonts w:ascii="Times New Roman" w:hAnsi="Times New Roman" w:cs="Times New Roman"/>
                <w:sz w:val="24"/>
                <w:szCs w:val="24"/>
              </w:rPr>
              <w:t>Виноградова</w:t>
            </w:r>
          </w:p>
        </w:tc>
        <w:tc>
          <w:tcPr>
            <w:tcW w:w="1735" w:type="dxa"/>
            <w:vAlign w:val="center"/>
          </w:tcPr>
          <w:p w:rsidR="00F94A73" w:rsidRPr="00F94A73" w:rsidRDefault="00F94A73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4A73">
              <w:rPr>
                <w:rFonts w:ascii="Times New Roman" w:hAnsi="Times New Roman" w:cs="Times New Roman"/>
                <w:sz w:val="24"/>
                <w:szCs w:val="24"/>
              </w:rPr>
              <w:t>Петрова</w:t>
            </w:r>
          </w:p>
        </w:tc>
        <w:tc>
          <w:tcPr>
            <w:tcW w:w="1735" w:type="dxa"/>
            <w:vAlign w:val="center"/>
          </w:tcPr>
          <w:p w:rsidR="00F94A73" w:rsidRPr="00F94A73" w:rsidRDefault="00F94A73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4A73">
              <w:rPr>
                <w:rFonts w:ascii="Times New Roman" w:hAnsi="Times New Roman" w:cs="Times New Roman"/>
                <w:sz w:val="24"/>
                <w:szCs w:val="24"/>
              </w:rPr>
              <w:t>Андреева</w:t>
            </w:r>
          </w:p>
        </w:tc>
        <w:tc>
          <w:tcPr>
            <w:tcW w:w="1735" w:type="dxa"/>
            <w:vAlign w:val="center"/>
          </w:tcPr>
          <w:p w:rsidR="00F94A73" w:rsidRPr="00F94A73" w:rsidRDefault="00F94A73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4A73">
              <w:rPr>
                <w:rFonts w:ascii="Times New Roman" w:hAnsi="Times New Roman" w:cs="Times New Roman"/>
                <w:sz w:val="24"/>
                <w:szCs w:val="24"/>
              </w:rPr>
              <w:t>Чулакова</w:t>
            </w:r>
          </w:p>
        </w:tc>
      </w:tr>
      <w:tr w:rsidR="00F94A73" w:rsidRPr="00F94A73" w:rsidTr="00DA2F3E">
        <w:tc>
          <w:tcPr>
            <w:tcW w:w="2405" w:type="dxa"/>
            <w:vAlign w:val="center"/>
          </w:tcPr>
          <w:p w:rsidR="00F94A73" w:rsidRPr="00F94A73" w:rsidRDefault="00F94A73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4A73">
              <w:rPr>
                <w:rFonts w:ascii="Times New Roman" w:hAnsi="Times New Roman" w:cs="Times New Roman"/>
                <w:sz w:val="24"/>
                <w:szCs w:val="24"/>
              </w:rPr>
              <w:t>Время, с</w:t>
            </w:r>
          </w:p>
        </w:tc>
        <w:tc>
          <w:tcPr>
            <w:tcW w:w="1761" w:type="dxa"/>
            <w:vAlign w:val="center"/>
          </w:tcPr>
          <w:p w:rsidR="00F94A73" w:rsidRPr="00F94A73" w:rsidRDefault="00F94A73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4A73">
              <w:rPr>
                <w:rFonts w:ascii="Times New Roman" w:hAnsi="Times New Roman" w:cs="Times New Roman"/>
                <w:sz w:val="24"/>
                <w:szCs w:val="24"/>
              </w:rPr>
              <w:t>5,4</w:t>
            </w:r>
          </w:p>
        </w:tc>
        <w:tc>
          <w:tcPr>
            <w:tcW w:w="1735" w:type="dxa"/>
            <w:vAlign w:val="center"/>
          </w:tcPr>
          <w:p w:rsidR="00F94A73" w:rsidRPr="00F94A73" w:rsidRDefault="00F94A73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4A73">
              <w:rPr>
                <w:rFonts w:ascii="Times New Roman" w:hAnsi="Times New Roman" w:cs="Times New Roman"/>
                <w:sz w:val="24"/>
                <w:szCs w:val="24"/>
              </w:rPr>
              <w:t>5,8</w:t>
            </w:r>
          </w:p>
        </w:tc>
        <w:tc>
          <w:tcPr>
            <w:tcW w:w="1735" w:type="dxa"/>
            <w:vAlign w:val="center"/>
          </w:tcPr>
          <w:p w:rsidR="00F94A73" w:rsidRPr="00F94A73" w:rsidRDefault="00F94A73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4A73">
              <w:rPr>
                <w:rFonts w:ascii="Times New Roman" w:hAnsi="Times New Roman" w:cs="Times New Roman"/>
                <w:sz w:val="24"/>
                <w:szCs w:val="24"/>
              </w:rPr>
              <w:t>5,7</w:t>
            </w:r>
          </w:p>
        </w:tc>
        <w:tc>
          <w:tcPr>
            <w:tcW w:w="1735" w:type="dxa"/>
            <w:vAlign w:val="center"/>
          </w:tcPr>
          <w:p w:rsidR="00F94A73" w:rsidRPr="00F94A73" w:rsidRDefault="00F94A73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4A73">
              <w:rPr>
                <w:rFonts w:ascii="Times New Roman" w:hAnsi="Times New Roman" w:cs="Times New Roman"/>
                <w:sz w:val="24"/>
                <w:szCs w:val="24"/>
              </w:rPr>
              <w:t>6,0</w:t>
            </w:r>
          </w:p>
        </w:tc>
      </w:tr>
    </w:tbl>
    <w:p w:rsidR="00F94A73" w:rsidRPr="00F94A73" w:rsidRDefault="00F94A73" w:rsidP="00F94A73">
      <w:pPr>
        <w:pStyle w:val="a9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F94A73">
        <w:rPr>
          <w:rFonts w:ascii="Times New Roman" w:hAnsi="Times New Roman"/>
          <w:sz w:val="24"/>
          <w:szCs w:val="24"/>
        </w:rPr>
        <w:t>Виноградова, Петрова, Чулакова</w:t>
      </w:r>
    </w:p>
    <w:p w:rsidR="00F94A73" w:rsidRPr="00F94A73" w:rsidRDefault="00F94A73" w:rsidP="00F94A73">
      <w:pPr>
        <w:pStyle w:val="a9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F94A73">
        <w:rPr>
          <w:rFonts w:ascii="Times New Roman" w:hAnsi="Times New Roman"/>
          <w:sz w:val="24"/>
          <w:szCs w:val="24"/>
        </w:rPr>
        <w:t>Андреева, Чулакова</w:t>
      </w:r>
    </w:p>
    <w:p w:rsidR="00F94A73" w:rsidRPr="00F94A73" w:rsidRDefault="00F94A73" w:rsidP="00F94A73">
      <w:pPr>
        <w:pStyle w:val="a9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F94A73">
        <w:rPr>
          <w:rFonts w:ascii="Times New Roman" w:hAnsi="Times New Roman"/>
          <w:sz w:val="24"/>
          <w:szCs w:val="24"/>
        </w:rPr>
        <w:t>Виноградова</w:t>
      </w:r>
    </w:p>
    <w:p w:rsidR="00F94A73" w:rsidRPr="00F94A73" w:rsidRDefault="00F94A73" w:rsidP="00F94A73">
      <w:pPr>
        <w:pStyle w:val="a9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F94A73">
        <w:rPr>
          <w:rFonts w:ascii="Times New Roman" w:hAnsi="Times New Roman"/>
          <w:sz w:val="24"/>
          <w:szCs w:val="24"/>
        </w:rPr>
        <w:t>Виноградова, Андреева</w:t>
      </w:r>
    </w:p>
    <w:p w:rsidR="00BC05F1" w:rsidRPr="00CA71C7" w:rsidRDefault="00BC05F1" w:rsidP="00BC05F1">
      <w:pPr>
        <w:rPr>
          <w:rFonts w:ascii="Times New Roman" w:hAnsi="Times New Roman" w:cs="Times New Roman"/>
          <w:sz w:val="24"/>
          <w:szCs w:val="24"/>
        </w:rPr>
      </w:pPr>
    </w:p>
    <w:p w:rsidR="00BC05F1" w:rsidRPr="00CA71C7" w:rsidRDefault="00CA71C7" w:rsidP="00CA71C7">
      <w:pPr>
        <w:pStyle w:val="2"/>
        <w:framePr w:wrap="auto" w:x="510" w:y="1"/>
        <w:spacing w:line="240" w:lineRule="atLeast"/>
        <w:ind w:right="-49"/>
        <w:jc w:val="left"/>
      </w:pPr>
      <w:r w:rsidRPr="00CA71C7">
        <w:lastRenderedPageBreak/>
        <w:t xml:space="preserve">  В11</w:t>
      </w:r>
    </w:p>
    <w:p w:rsidR="00C206EF" w:rsidRPr="00C206EF" w:rsidRDefault="00C206EF" w:rsidP="00C206EF">
      <w:pPr>
        <w:pStyle w:val="ab"/>
        <w:spacing w:before="0" w:beforeAutospacing="0" w:after="0" w:afterAutospacing="0" w:line="276" w:lineRule="auto"/>
        <w:jc w:val="both"/>
      </w:pPr>
      <w:r w:rsidRPr="00C206EF">
        <w:t>Мощность отопителя в автомобиле регулируется дополнительным сопротивлением, которое можно менять, поворачивая рукоятку в салоне машины. При этом меняется сила тока в электрической цепи электродвигателя – чем меньше сопротивление, тем больше сила тока и тем быстрее вращается мотор отопителя. На рисунке показана зависимость силы тока от величины сопротивления. На оси абсцисс откладывается сопротивление (в Омах), на оси ординат – сила тока в Амперах. Ток в цепи электродвигателя уменьшился с 12 до 4 Ампер. На сколько Омов при этом увеличилось сопротивление цепи?</w:t>
      </w:r>
    </w:p>
    <w:p w:rsidR="00BC05F1" w:rsidRDefault="00C206EF" w:rsidP="00BC05F1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C206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455753" cy="2505075"/>
            <wp:effectExtent l="19050" t="0" r="0" b="0"/>
            <wp:docPr id="14" name="Рисунок 30" descr="gia18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gia18_3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grayscl/>
                      <a:lum bright="-6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523" cy="2504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06EF" w:rsidRPr="00CA71C7" w:rsidRDefault="00C206EF" w:rsidP="00BC05F1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BC05F1" w:rsidRPr="00CA71C7" w:rsidRDefault="00CA71C7" w:rsidP="00BC05F1">
      <w:pPr>
        <w:pStyle w:val="2"/>
        <w:framePr w:wrap="auto" w:x="510" w:y="1"/>
        <w:spacing w:line="240" w:lineRule="atLeast"/>
        <w:ind w:right="-49"/>
      </w:pPr>
      <w:r w:rsidRPr="00CA71C7">
        <w:t>В12</w:t>
      </w:r>
    </w:p>
    <w:p w:rsidR="00C206EF" w:rsidRPr="00E81D47" w:rsidRDefault="00BC05F1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A71C7">
        <w:rPr>
          <w:rFonts w:ascii="Times New Roman" w:hAnsi="Times New Roman" w:cs="Times New Roman"/>
          <w:sz w:val="24"/>
          <w:szCs w:val="24"/>
        </w:rPr>
        <w:t xml:space="preserve"> </w:t>
      </w:r>
      <w:r w:rsidR="00C206EF" w:rsidRPr="00E81D47">
        <w:rPr>
          <w:rFonts w:ascii="Times New Roman" w:hAnsi="Times New Roman" w:cs="Times New Roman"/>
          <w:sz w:val="24"/>
          <w:szCs w:val="24"/>
        </w:rPr>
        <w:t>В период распродаж магазин снижал цены дважды: в первый раз на 30%, во второй на 20%. Сколько рублей стал стоить чайник после второго снижения цен, если до начала распродажи он стоил 2400 рублей?</w:t>
      </w:r>
    </w:p>
    <w:p w:rsidR="00C206EF" w:rsidRPr="00574BE3" w:rsidRDefault="00C206EF" w:rsidP="00C206E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206EF" w:rsidRPr="00574BE3" w:rsidRDefault="00C206EF" w:rsidP="00C206EF">
      <w:pPr>
        <w:pStyle w:val="2"/>
        <w:framePr w:wrap="auto" w:x="510" w:y="1"/>
        <w:spacing w:line="276" w:lineRule="auto"/>
        <w:ind w:right="-49"/>
        <w:rPr>
          <w:sz w:val="28"/>
          <w:szCs w:val="28"/>
        </w:rPr>
      </w:pPr>
      <w:r w:rsidRPr="00574BE3">
        <w:rPr>
          <w:sz w:val="28"/>
          <w:szCs w:val="28"/>
        </w:rPr>
        <w:t>В13</w:t>
      </w:r>
    </w:p>
    <w:p w:rsidR="00C206EF" w:rsidRPr="00E81D47" w:rsidRDefault="00C206EF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81D47">
        <w:rPr>
          <w:rFonts w:ascii="Times New Roman" w:hAnsi="Times New Roman" w:cs="Times New Roman"/>
          <w:sz w:val="24"/>
          <w:szCs w:val="24"/>
        </w:rPr>
        <w:t>Человек ростом 1,8 м стоит на расстоянии 10 шагов от столба, на котором висит фонарь. Тень человека равна шести шагам. На какой высоте (в метрах) расположен фонарь?</w:t>
      </w:r>
    </w:p>
    <w:p w:rsidR="00E81D47" w:rsidRDefault="00E81D47" w:rsidP="00C206EF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234815</wp:posOffset>
            </wp:positionH>
            <wp:positionV relativeFrom="paragraph">
              <wp:posOffset>139700</wp:posOffset>
            </wp:positionV>
            <wp:extent cx="1381125" cy="1381125"/>
            <wp:effectExtent l="19050" t="0" r="9525" b="0"/>
            <wp:wrapNone/>
            <wp:docPr id="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l="11722" t="37960" r="71806" b="414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206EF" w:rsidRPr="00574BE3" w:rsidRDefault="00C206EF" w:rsidP="00C206E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206EF" w:rsidRPr="00574BE3" w:rsidRDefault="00C206EF" w:rsidP="00C206EF">
      <w:pPr>
        <w:pStyle w:val="2"/>
        <w:framePr w:wrap="auto" w:x="510" w:y="1"/>
        <w:spacing w:line="276" w:lineRule="auto"/>
        <w:ind w:right="-49"/>
        <w:rPr>
          <w:sz w:val="28"/>
          <w:szCs w:val="28"/>
        </w:rPr>
      </w:pPr>
      <w:r w:rsidRPr="00574BE3">
        <w:rPr>
          <w:sz w:val="28"/>
          <w:szCs w:val="28"/>
        </w:rPr>
        <w:t>В14</w:t>
      </w:r>
    </w:p>
    <w:p w:rsidR="00E81D47" w:rsidRDefault="00C206EF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81D47">
        <w:rPr>
          <w:rFonts w:ascii="Times New Roman" w:hAnsi="Times New Roman" w:cs="Times New Roman"/>
          <w:sz w:val="24"/>
          <w:szCs w:val="24"/>
        </w:rPr>
        <w:t xml:space="preserve">По диаграмме определите, сколько процентов </w:t>
      </w:r>
    </w:p>
    <w:p w:rsidR="00C206EF" w:rsidRPr="00E81D47" w:rsidRDefault="00C206EF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81D47">
        <w:rPr>
          <w:rFonts w:ascii="Times New Roman" w:hAnsi="Times New Roman" w:cs="Times New Roman"/>
          <w:sz w:val="24"/>
          <w:szCs w:val="24"/>
        </w:rPr>
        <w:t>составляет площадь сектора 1 от площади всего круга</w:t>
      </w:r>
      <w:r w:rsidR="00E81D47">
        <w:rPr>
          <w:rFonts w:ascii="Times New Roman" w:hAnsi="Times New Roman" w:cs="Times New Roman"/>
          <w:sz w:val="24"/>
          <w:szCs w:val="24"/>
        </w:rPr>
        <w:t>.</w:t>
      </w:r>
    </w:p>
    <w:p w:rsidR="00C206EF" w:rsidRDefault="00C206EF" w:rsidP="00C206E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E81D47" w:rsidRPr="00574BE3" w:rsidRDefault="00E81D47" w:rsidP="00C206E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C206EF" w:rsidRPr="00574BE3" w:rsidRDefault="00C206EF" w:rsidP="00C206EF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206EF" w:rsidRPr="00574BE3" w:rsidRDefault="00C206EF" w:rsidP="00C206EF">
      <w:pPr>
        <w:pStyle w:val="2"/>
        <w:framePr w:wrap="auto" w:x="510" w:y="1"/>
        <w:spacing w:line="276" w:lineRule="auto"/>
        <w:ind w:right="-49"/>
        <w:rPr>
          <w:sz w:val="28"/>
          <w:szCs w:val="28"/>
        </w:rPr>
      </w:pPr>
      <w:r w:rsidRPr="00574BE3">
        <w:rPr>
          <w:sz w:val="28"/>
          <w:szCs w:val="28"/>
        </w:rPr>
        <w:t>В15</w:t>
      </w:r>
    </w:p>
    <w:p w:rsidR="00C206EF" w:rsidRPr="00E81D47" w:rsidRDefault="00C206EF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81D47">
        <w:rPr>
          <w:rFonts w:ascii="Times New Roman" w:hAnsi="Times New Roman" w:cs="Times New Roman"/>
          <w:sz w:val="24"/>
          <w:szCs w:val="24"/>
        </w:rPr>
        <w:t>В фирме такси в данный момент свободно 5 чёрных, 1 жёлтая и 4 зелёных машин</w:t>
      </w:r>
      <w:r w:rsidR="00756274">
        <w:rPr>
          <w:rFonts w:ascii="Times New Roman" w:hAnsi="Times New Roman" w:cs="Times New Roman"/>
          <w:sz w:val="24"/>
          <w:szCs w:val="24"/>
        </w:rPr>
        <w:t>ы</w:t>
      </w:r>
      <w:r w:rsidRPr="00E81D47">
        <w:rPr>
          <w:rFonts w:ascii="Times New Roman" w:hAnsi="Times New Roman" w:cs="Times New Roman"/>
          <w:sz w:val="24"/>
          <w:szCs w:val="24"/>
        </w:rPr>
        <w:t>. По вызову выехала одна из машин, оказавшаяся ближе всего к заказчику. Найдите вероятность того, что к нему приедет жёлтое такси.</w:t>
      </w:r>
    </w:p>
    <w:p w:rsidR="00C206EF" w:rsidRPr="00E81D47" w:rsidRDefault="00C206EF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206EF" w:rsidRPr="00574BE3" w:rsidRDefault="00C206EF" w:rsidP="00C206EF">
      <w:pPr>
        <w:pStyle w:val="2"/>
        <w:framePr w:wrap="auto" w:x="510" w:y="1"/>
        <w:spacing w:line="276" w:lineRule="auto"/>
        <w:ind w:right="-49"/>
        <w:rPr>
          <w:sz w:val="28"/>
          <w:szCs w:val="28"/>
        </w:rPr>
      </w:pPr>
      <w:r w:rsidRPr="00574BE3">
        <w:rPr>
          <w:sz w:val="28"/>
          <w:szCs w:val="28"/>
        </w:rPr>
        <w:t>В16</w:t>
      </w:r>
    </w:p>
    <w:p w:rsidR="00C206EF" w:rsidRPr="00E81D47" w:rsidRDefault="00C206EF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81D47">
        <w:rPr>
          <w:rFonts w:ascii="Times New Roman" w:hAnsi="Times New Roman" w:cs="Times New Roman"/>
          <w:sz w:val="24"/>
          <w:szCs w:val="24"/>
        </w:rPr>
        <w:t xml:space="preserve">Закон Джоуля – Ленца можно записать в виде </w:t>
      </w:r>
      <w:r w:rsidRPr="00E81D47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39" type="#_x0000_t75" style="width:48pt;height:18.75pt" o:ole="">
            <v:imagedata r:id="rId42" o:title=""/>
          </v:shape>
          <o:OLEObject Type="Embed" ProgID="Equation.3" ShapeID="_x0000_i1039" DrawAspect="Content" ObjectID="_1458393157" r:id="rId43"/>
        </w:object>
      </w:r>
      <w:r w:rsidRPr="00E81D47">
        <w:rPr>
          <w:rFonts w:ascii="Times New Roman" w:hAnsi="Times New Roman" w:cs="Times New Roman"/>
          <w:sz w:val="24"/>
          <w:szCs w:val="24"/>
        </w:rPr>
        <w:t>,</w:t>
      </w:r>
      <w:r w:rsidRPr="00E81D4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81D47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E81D47">
        <w:rPr>
          <w:rFonts w:ascii="Times New Roman" w:hAnsi="Times New Roman" w:cs="Times New Roman"/>
          <w:sz w:val="24"/>
          <w:szCs w:val="24"/>
        </w:rPr>
        <w:t xml:space="preserve"> – количество теплоты (джоулях), </w:t>
      </w:r>
      <w:r w:rsidRPr="00E81D47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E81D47">
        <w:rPr>
          <w:rFonts w:ascii="Times New Roman" w:hAnsi="Times New Roman" w:cs="Times New Roman"/>
          <w:sz w:val="24"/>
          <w:szCs w:val="24"/>
        </w:rPr>
        <w:t xml:space="preserve"> – сила тока (в амперах), </w:t>
      </w:r>
      <w:r w:rsidRPr="00E81D47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81D47">
        <w:rPr>
          <w:rFonts w:ascii="Times New Roman" w:hAnsi="Times New Roman" w:cs="Times New Roman"/>
          <w:sz w:val="24"/>
          <w:szCs w:val="24"/>
        </w:rPr>
        <w:t xml:space="preserve"> – сопротивление цепи (в омах), а </w:t>
      </w:r>
      <w:r w:rsidRPr="00E81D47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81D47">
        <w:rPr>
          <w:rFonts w:ascii="Times New Roman" w:hAnsi="Times New Roman" w:cs="Times New Roman"/>
          <w:sz w:val="24"/>
          <w:szCs w:val="24"/>
        </w:rPr>
        <w:t xml:space="preserve"> – время (в</w:t>
      </w:r>
      <w:r w:rsidRPr="00574BE3">
        <w:rPr>
          <w:rFonts w:ascii="Times New Roman" w:hAnsi="Times New Roman" w:cs="Times New Roman"/>
          <w:sz w:val="28"/>
          <w:szCs w:val="28"/>
        </w:rPr>
        <w:t xml:space="preserve"> </w:t>
      </w:r>
      <w:r w:rsidRPr="00E81D47">
        <w:rPr>
          <w:rFonts w:ascii="Times New Roman" w:hAnsi="Times New Roman" w:cs="Times New Roman"/>
          <w:sz w:val="24"/>
          <w:szCs w:val="24"/>
        </w:rPr>
        <w:t xml:space="preserve">секундах). Пользуясь этой формулой, найдите сопротивление </w:t>
      </w:r>
      <w:r w:rsidRPr="00E81D47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E81D4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81D47">
        <w:rPr>
          <w:rFonts w:ascii="Times New Roman" w:hAnsi="Times New Roman" w:cs="Times New Roman"/>
          <w:sz w:val="24"/>
          <w:szCs w:val="24"/>
        </w:rPr>
        <w:t xml:space="preserve">(в омах), если    </w:t>
      </w:r>
      <w:r w:rsidRPr="00E81D47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40" type="#_x0000_t75" style="width:43.5pt;height:15.75pt" o:ole="">
            <v:imagedata r:id="rId44" o:title=""/>
          </v:shape>
          <o:OLEObject Type="Embed" ProgID="Equation.3" ShapeID="_x0000_i1040" DrawAspect="Content" ObjectID="_1458393158" r:id="rId45"/>
        </w:object>
      </w:r>
      <w:r w:rsidRPr="00E81D47">
        <w:rPr>
          <w:rFonts w:ascii="Times New Roman" w:hAnsi="Times New Roman" w:cs="Times New Roman"/>
          <w:i/>
          <w:sz w:val="24"/>
          <w:szCs w:val="24"/>
        </w:rPr>
        <w:t xml:space="preserve">Дж, </w:t>
      </w:r>
      <w:r w:rsidRPr="00E81D47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E81D47">
        <w:rPr>
          <w:rFonts w:ascii="Times New Roman" w:hAnsi="Times New Roman" w:cs="Times New Roman"/>
          <w:i/>
          <w:sz w:val="24"/>
          <w:szCs w:val="24"/>
        </w:rPr>
        <w:t xml:space="preserve"> = 2</w:t>
      </w:r>
      <w:r w:rsidRPr="00E81D47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E81D47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E81D47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E81D47">
        <w:rPr>
          <w:rFonts w:ascii="Times New Roman" w:hAnsi="Times New Roman" w:cs="Times New Roman"/>
          <w:i/>
          <w:sz w:val="24"/>
          <w:szCs w:val="24"/>
        </w:rPr>
        <w:t>=5</w:t>
      </w:r>
      <w:r w:rsidRPr="00E81D47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E81D47">
        <w:rPr>
          <w:rFonts w:ascii="Times New Roman" w:hAnsi="Times New Roman" w:cs="Times New Roman"/>
          <w:i/>
          <w:sz w:val="24"/>
          <w:szCs w:val="24"/>
        </w:rPr>
        <w:t>.</w:t>
      </w:r>
    </w:p>
    <w:p w:rsidR="00C206EF" w:rsidRDefault="00C206EF" w:rsidP="006A4D6A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A4D6A" w:rsidRPr="006A4D6A" w:rsidRDefault="006A4D6A" w:rsidP="006A4D6A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A4D6A">
        <w:rPr>
          <w:rFonts w:ascii="Times New Roman" w:hAnsi="Times New Roman" w:cs="Times New Roman"/>
          <w:b/>
          <w:sz w:val="24"/>
          <w:szCs w:val="24"/>
        </w:rPr>
        <w:lastRenderedPageBreak/>
        <w:t>Часть 2</w:t>
      </w:r>
    </w:p>
    <w:p w:rsidR="006A4D6A" w:rsidRPr="006A4D6A" w:rsidRDefault="006A4D6A" w:rsidP="006A4D6A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6A4D6A" w:rsidRPr="006A4D6A" w:rsidRDefault="006A4D6A" w:rsidP="006A4D6A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A4D6A">
        <w:rPr>
          <w:rFonts w:ascii="Times New Roman" w:hAnsi="Times New Roman" w:cs="Times New Roman"/>
          <w:bCs/>
          <w:i/>
          <w:sz w:val="24"/>
          <w:szCs w:val="24"/>
        </w:rPr>
        <w:t xml:space="preserve">При выполнении заданий этой части в бланк ответов С под кодом выполняемого вами задания (С1–С6) занесите полное обоснованное решение и ответ. </w:t>
      </w:r>
      <w:r w:rsidR="00BF5E7A" w:rsidRPr="00BF5E7A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6A4D6A">
        <w:rPr>
          <w:rFonts w:ascii="Times New Roman" w:hAnsi="Times New Roman" w:cs="Times New Roman"/>
          <w:i/>
          <w:sz w:val="24"/>
          <w:szCs w:val="24"/>
        </w:rPr>
        <w:instrText xml:space="preserve"> INCLUDETEXT F:\\Ege\\Ege_обеспечение\\Forma\\Matematika\\2009\\ЕГЭ\\B1.doc  \* MERGEFORMAT </w:instrText>
      </w:r>
      <w:r w:rsidR="00BF5E7A" w:rsidRPr="00BF5E7A">
        <w:rPr>
          <w:rFonts w:ascii="Times New Roman" w:hAnsi="Times New Roman" w:cs="Times New Roman"/>
          <w:i/>
          <w:sz w:val="24"/>
          <w:szCs w:val="24"/>
        </w:rPr>
        <w:fldChar w:fldCharType="separate"/>
      </w:r>
    </w:p>
    <w:p w:rsidR="006A4D6A" w:rsidRPr="006A4D6A" w:rsidRDefault="00BF5E7A" w:rsidP="006A4D6A">
      <w:pPr>
        <w:spacing w:after="0" w:line="240" w:lineRule="atLeast"/>
        <w:ind w:right="-49"/>
        <w:rPr>
          <w:rFonts w:ascii="Times New Roman" w:hAnsi="Times New Roman" w:cs="Times New Roman"/>
          <w:b/>
          <w:i/>
          <w:sz w:val="24"/>
          <w:szCs w:val="24"/>
        </w:rPr>
      </w:pPr>
      <w:r w:rsidRPr="006A4D6A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p w:rsidR="006A4D6A" w:rsidRPr="006A4D6A" w:rsidRDefault="006A4D6A" w:rsidP="006A4D6A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A4D6A">
        <w:rPr>
          <w:rFonts w:ascii="Times New Roman" w:hAnsi="Times New Roman" w:cs="Times New Roman"/>
          <w:b/>
          <w:bCs/>
          <w:sz w:val="24"/>
          <w:szCs w:val="24"/>
        </w:rPr>
        <w:t xml:space="preserve">Модуль «Алгебра» </w:t>
      </w:r>
      <w:r w:rsidR="00BF5E7A" w:rsidRPr="00BF5E7A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6A4D6A">
        <w:rPr>
          <w:rFonts w:ascii="Times New Roman" w:hAnsi="Times New Roman" w:cs="Times New Roman"/>
          <w:b/>
          <w:sz w:val="24"/>
          <w:szCs w:val="24"/>
        </w:rPr>
        <w:instrText xml:space="preserve"> INCLUDETEXT F:\\Ege\\Ege_обеспечение\\Forma\\Matematika\\2009\\ЕГЭ\\B1.doc  \* MERGEFORMAT </w:instrText>
      </w:r>
      <w:r w:rsidR="00BF5E7A" w:rsidRPr="00BF5E7A">
        <w:rPr>
          <w:rFonts w:ascii="Times New Roman" w:hAnsi="Times New Roman" w:cs="Times New Roman"/>
          <w:b/>
          <w:sz w:val="24"/>
          <w:szCs w:val="24"/>
        </w:rPr>
        <w:fldChar w:fldCharType="separate"/>
      </w:r>
    </w:p>
    <w:p w:rsidR="006A4D6A" w:rsidRPr="006A4D6A" w:rsidRDefault="00BF5E7A" w:rsidP="006A4D6A">
      <w:pP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A4D6A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p w:rsidR="006A4D6A" w:rsidRPr="006A4D6A" w:rsidRDefault="006A4D6A" w:rsidP="00C206EF">
      <w:pPr>
        <w:keepNext/>
        <w:keepLines/>
        <w:framePr w:w="629" w:hSpace="181" w:vSpace="45" w:wrap="auto" w:vAnchor="text" w:hAnchor="page" w:x="645" w:y="27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A4D6A">
        <w:rPr>
          <w:rFonts w:ascii="Times New Roman" w:hAnsi="Times New Roman" w:cs="Times New Roman"/>
          <w:b/>
          <w:noProof/>
          <w:sz w:val="24"/>
          <w:szCs w:val="24"/>
        </w:rPr>
        <w:t>C1</w:t>
      </w:r>
    </w:p>
    <w:p w:rsidR="00E81D47" w:rsidRPr="006A4D6A" w:rsidRDefault="00E81D47" w:rsidP="00E81D47">
      <w:pPr>
        <w:keepNext/>
        <w:keepLines/>
        <w:framePr w:w="629" w:hSpace="181" w:vSpace="45" w:wrap="auto" w:vAnchor="text" w:hAnchor="page" w:x="630" w:y="1143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C2</w:t>
      </w:r>
    </w:p>
    <w:p w:rsidR="00C206EF" w:rsidRPr="00C206EF" w:rsidRDefault="00C206EF" w:rsidP="00C206EF">
      <w:pPr>
        <w:rPr>
          <w:rFonts w:ascii="Times New Roman" w:hAnsi="Times New Roman" w:cs="Times New Roman"/>
          <w:sz w:val="28"/>
          <w:szCs w:val="28"/>
        </w:rPr>
      </w:pPr>
      <w:r w:rsidRPr="00E81D47">
        <w:rPr>
          <w:rFonts w:ascii="Times New Roman" w:hAnsi="Times New Roman" w:cs="Times New Roman"/>
          <w:sz w:val="24"/>
          <w:szCs w:val="24"/>
        </w:rPr>
        <w:t>Упростите выражение</w: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BE5B90">
        <w:rPr>
          <w:rFonts w:ascii="Times New Roman" w:hAnsi="Times New Roman" w:cs="Times New Roman"/>
          <w:position w:val="-26"/>
          <w:sz w:val="28"/>
          <w:szCs w:val="28"/>
        </w:rPr>
        <w:object w:dxaOrig="2420" w:dyaOrig="680">
          <v:shape id="_x0000_i1041" type="#_x0000_t75" style="width:144.75pt;height:41.25pt" o:ole="">
            <v:imagedata r:id="rId46" o:title=""/>
          </v:shape>
          <o:OLEObject Type="Embed" ProgID="Equation.3" ShapeID="_x0000_i1041" DrawAspect="Content" ObjectID="_1458393159" r:id="rId4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81D47" w:rsidRPr="006A4D6A" w:rsidRDefault="00E81D47" w:rsidP="00E81D47">
      <w:pPr>
        <w:keepNext/>
        <w:keepLines/>
        <w:framePr w:w="629" w:hSpace="181" w:vSpace="45" w:wrap="auto" w:vAnchor="text" w:hAnchor="page" w:x="585" w:y="1682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C3</w:t>
      </w:r>
    </w:p>
    <w:p w:rsidR="00C206EF" w:rsidRPr="00E81D47" w:rsidRDefault="00C206EF" w:rsidP="00C206EF">
      <w:pPr>
        <w:rPr>
          <w:rFonts w:ascii="Times New Roman" w:hAnsi="Times New Roman" w:cs="Times New Roman"/>
          <w:position w:val="-26"/>
          <w:sz w:val="24"/>
          <w:szCs w:val="24"/>
        </w:rPr>
      </w:pP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Вчера число учеников, присутствовавших на уроках в классе, было в 8 раз больше числа отсутствовавших. </w:t>
      </w:r>
      <w:r w:rsidR="00E81D47"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>Сегодня не пришли еще 2 человека, и оказалось, что число отсутствовующих составляет 20% от числа присутствующих. Сколько всего учеников в классе?</w:t>
      </w:r>
    </w:p>
    <w:p w:rsidR="00C206EF" w:rsidRPr="00E81D47" w:rsidRDefault="00C206EF" w:rsidP="00C206EF">
      <w:pPr>
        <w:rPr>
          <w:rFonts w:ascii="Times New Roman" w:hAnsi="Times New Roman" w:cs="Times New Roman"/>
          <w:position w:val="-26"/>
          <w:sz w:val="24"/>
          <w:szCs w:val="24"/>
        </w:rPr>
      </w:pP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При каких значениях </w:t>
      </w:r>
      <w:r w:rsidRPr="00E81D47">
        <w:rPr>
          <w:rFonts w:ascii="Times New Roman" w:hAnsi="Times New Roman" w:cs="Times New Roman"/>
          <w:position w:val="-26"/>
          <w:sz w:val="24"/>
          <w:szCs w:val="24"/>
          <w:lang w:val="en-US"/>
        </w:rPr>
        <w:t>m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вершины парабол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 xml:space="preserve">    </w:t>
      </w:r>
      <w:r w:rsidRPr="00E81D47">
        <w:rPr>
          <w:rFonts w:ascii="Times New Roman" w:hAnsi="Times New Roman" w:cs="Times New Roman"/>
          <w:position w:val="-26"/>
          <w:sz w:val="28"/>
          <w:szCs w:val="28"/>
          <w:lang w:val="en-US"/>
        </w:rPr>
        <w:t>y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=</w:t>
      </w:r>
      <w:r w:rsidRPr="00E81D47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x</w:t>
      </w:r>
      <w:r w:rsidRPr="00E81D47">
        <w:rPr>
          <w:rFonts w:ascii="Times New Roman" w:hAnsi="Times New Roman" w:cs="Times New Roman"/>
          <w:position w:val="-26"/>
          <w:sz w:val="28"/>
          <w:szCs w:val="28"/>
          <w:vertAlign w:val="superscript"/>
        </w:rPr>
        <w:t>2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-2</w:t>
      </w:r>
      <w:r w:rsidRPr="00E81D47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mx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+</w:t>
      </w:r>
      <w:r w:rsidRPr="00E81D47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m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r w:rsidR="00E81D47"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и </w:t>
      </w:r>
      <w:r w:rsidR="00E81D47"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 </w:t>
      </w:r>
      <w:r w:rsidRPr="00E81D47">
        <w:rPr>
          <w:rFonts w:ascii="Times New Roman" w:hAnsi="Times New Roman" w:cs="Times New Roman"/>
          <w:position w:val="-26"/>
          <w:sz w:val="28"/>
          <w:szCs w:val="28"/>
          <w:lang w:val="en-US"/>
        </w:rPr>
        <w:t>y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=</w:t>
      </w:r>
      <w:r w:rsidRPr="00E81D47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x</w:t>
      </w:r>
      <w:r w:rsidRPr="00E81D47">
        <w:rPr>
          <w:rFonts w:ascii="Times New Roman" w:hAnsi="Times New Roman" w:cs="Times New Roman"/>
          <w:position w:val="-26"/>
          <w:sz w:val="28"/>
          <w:szCs w:val="28"/>
          <w:vertAlign w:val="superscript"/>
        </w:rPr>
        <w:t>2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+4</w:t>
      </w:r>
      <w:r w:rsidRPr="00E81D47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mx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-8</w:t>
      </w:r>
      <w:r w:rsidRPr="00E81D47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m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r w:rsidR="00E81D47"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расположены по разные стороны от оси </w:t>
      </w:r>
      <w:r w:rsidR="00E81D47" w:rsidRPr="00E81D47">
        <w:rPr>
          <w:rFonts w:ascii="Times New Roman" w:hAnsi="Times New Roman" w:cs="Times New Roman"/>
          <w:i/>
          <w:position w:val="-26"/>
          <w:sz w:val="24"/>
          <w:szCs w:val="24"/>
        </w:rPr>
        <w:t>Ох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>?</w:t>
      </w:r>
    </w:p>
    <w:p w:rsidR="00A05B86" w:rsidRDefault="00A05B86" w:rsidP="00BC05F1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0" w:type="auto"/>
        <w:tblLook w:val="04A0"/>
      </w:tblPr>
      <w:tblGrid>
        <w:gridCol w:w="9571"/>
      </w:tblGrid>
      <w:tr w:rsidR="006A4D6A" w:rsidTr="006A4D6A">
        <w:tc>
          <w:tcPr>
            <w:tcW w:w="9571" w:type="dxa"/>
          </w:tcPr>
          <w:p w:rsidR="006A4D6A" w:rsidRDefault="006A4D6A" w:rsidP="006A4D6A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4D6A">
              <w:rPr>
                <w:rFonts w:ascii="Times New Roman" w:hAnsi="Times New Roman" w:cs="Times New Roman"/>
                <w:b/>
                <w:sz w:val="24"/>
                <w:szCs w:val="24"/>
              </w:rPr>
              <w:t>Модуль «Геометрия»</w:t>
            </w:r>
          </w:p>
        </w:tc>
      </w:tr>
    </w:tbl>
    <w:p w:rsidR="00A05B86" w:rsidRPr="006A4D6A" w:rsidRDefault="00A05B86" w:rsidP="006A4D6A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81D47" w:rsidRPr="00E81D47" w:rsidRDefault="00E81D47" w:rsidP="00E81D47">
      <w:pPr>
        <w:rPr>
          <w:rFonts w:ascii="Times New Roman" w:hAnsi="Times New Roman" w:cs="Times New Roman"/>
          <w:sz w:val="24"/>
          <w:szCs w:val="24"/>
        </w:rPr>
      </w:pPr>
      <w:r w:rsidRPr="00E81D47">
        <w:rPr>
          <w:rFonts w:ascii="Times New Roman" w:hAnsi="Times New Roman" w:cs="Times New Roman"/>
          <w:sz w:val="24"/>
          <w:szCs w:val="24"/>
        </w:rPr>
        <w:t xml:space="preserve">Найдите больший угол остроугольного треугольника, если две его стороны видны из центра описанной окружности под углами </w:t>
      </w:r>
      <w:r w:rsidRPr="00E81D47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2" type="#_x0000_t75" style="width:30.75pt;height:17.25pt" o:ole="">
            <v:imagedata r:id="rId48" o:title=""/>
          </v:shape>
          <o:OLEObject Type="Embed" ProgID="Equation.3" ShapeID="_x0000_i1042" DrawAspect="Content" ObjectID="_1458393160" r:id="rId49"/>
        </w:object>
      </w:r>
      <w:r w:rsidRPr="00E81D47">
        <w:rPr>
          <w:rFonts w:ascii="Times New Roman" w:hAnsi="Times New Roman" w:cs="Times New Roman"/>
          <w:sz w:val="24"/>
          <w:szCs w:val="24"/>
        </w:rPr>
        <w:t xml:space="preserve"> и </w:t>
      </w:r>
      <w:r w:rsidRPr="00E81D47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3" type="#_x0000_t75" style="width:30.75pt;height:17.25pt" o:ole="">
            <v:imagedata r:id="rId50" o:title=""/>
          </v:shape>
          <o:OLEObject Type="Embed" ProgID="Equation.3" ShapeID="_x0000_i1043" DrawAspect="Content" ObjectID="_1458393161" r:id="rId51"/>
        </w:object>
      </w:r>
      <w:r w:rsidRPr="00E81D47">
        <w:rPr>
          <w:rFonts w:ascii="Times New Roman" w:hAnsi="Times New Roman" w:cs="Times New Roman"/>
          <w:sz w:val="24"/>
          <w:szCs w:val="24"/>
        </w:rPr>
        <w:t>.</w:t>
      </w:r>
    </w:p>
    <w:p w:rsidR="00E81D47" w:rsidRPr="00E81D47" w:rsidRDefault="00E81D47" w:rsidP="00E81D47">
      <w:pPr>
        <w:rPr>
          <w:rFonts w:ascii="Times New Roman" w:hAnsi="Times New Roman" w:cs="Times New Roman"/>
          <w:sz w:val="24"/>
          <w:szCs w:val="24"/>
        </w:rPr>
      </w:pPr>
      <w:r w:rsidRPr="00E81D47">
        <w:rPr>
          <w:rFonts w:ascii="Times New Roman" w:hAnsi="Times New Roman" w:cs="Times New Roman"/>
          <w:sz w:val="24"/>
          <w:szCs w:val="24"/>
        </w:rPr>
        <w:t xml:space="preserve"> Докажите следующий признак равнобедренного треугольника: если в треугольнике АВС медиана и высота, проведенные из вершины А, совпадают, то треугольник АВС - равнобедренный.</w:t>
      </w:r>
    </w:p>
    <w:p w:rsidR="00E81D47" w:rsidRPr="00E81D47" w:rsidRDefault="00E81D47" w:rsidP="00E81D47">
      <w:pPr>
        <w:rPr>
          <w:rFonts w:ascii="Times New Roman" w:hAnsi="Times New Roman" w:cs="Times New Roman"/>
          <w:sz w:val="24"/>
          <w:szCs w:val="24"/>
        </w:rPr>
      </w:pPr>
      <w:r w:rsidRPr="00E81D47">
        <w:rPr>
          <w:rFonts w:ascii="Times New Roman" w:hAnsi="Times New Roman" w:cs="Times New Roman"/>
          <w:sz w:val="24"/>
          <w:szCs w:val="24"/>
        </w:rPr>
        <w:t>В равнобедренной трапеции АВС</w:t>
      </w:r>
      <w:r w:rsidRPr="00E81D47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81D47">
        <w:rPr>
          <w:rFonts w:ascii="Times New Roman" w:hAnsi="Times New Roman" w:cs="Times New Roman"/>
          <w:sz w:val="24"/>
          <w:szCs w:val="24"/>
        </w:rPr>
        <w:t xml:space="preserve"> длина боковой стороны АВ равна </w:t>
      </w:r>
      <w:r w:rsidRPr="00E81D47">
        <w:rPr>
          <w:rFonts w:ascii="Times New Roman" w:hAnsi="Times New Roman" w:cs="Times New Roman"/>
          <w:position w:val="-8"/>
          <w:sz w:val="24"/>
          <w:szCs w:val="24"/>
        </w:rPr>
        <w:object w:dxaOrig="639" w:dyaOrig="360">
          <v:shape id="_x0000_i1044" type="#_x0000_t75" style="width:37.5pt;height:21pt" o:ole="">
            <v:imagedata r:id="rId52" o:title=""/>
          </v:shape>
          <o:OLEObject Type="Embed" ProgID="Equation.3" ShapeID="_x0000_i1044" DrawAspect="Content" ObjectID="_1458393162" r:id="rId53"/>
        </w:object>
      </w:r>
      <w:r w:rsidRPr="00E81D47">
        <w:rPr>
          <w:rFonts w:ascii="Times New Roman" w:hAnsi="Times New Roman" w:cs="Times New Roman"/>
          <w:sz w:val="24"/>
          <w:szCs w:val="24"/>
        </w:rPr>
        <w:t xml:space="preserve"> О - точка пересечения диагоналей, </w:t>
      </w:r>
      <w:r w:rsidRPr="00E81D47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045" type="#_x0000_t75" style="width:80.25pt;height:17.25pt" o:ole="">
            <v:imagedata r:id="rId54" o:title=""/>
          </v:shape>
          <o:OLEObject Type="Embed" ProgID="Equation.3" ShapeID="_x0000_i1045" DrawAspect="Content" ObjectID="_1458393163" r:id="rId55"/>
        </w:object>
      </w:r>
      <w:r w:rsidRPr="00E81D47">
        <w:rPr>
          <w:rFonts w:ascii="Times New Roman" w:hAnsi="Times New Roman" w:cs="Times New Roman"/>
          <w:sz w:val="24"/>
          <w:szCs w:val="24"/>
        </w:rPr>
        <w:t xml:space="preserve">, </w:t>
      </w:r>
      <w:r w:rsidRPr="00E81D47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046" type="#_x0000_t75" style="width:79.5pt;height:17.25pt" o:ole="">
            <v:imagedata r:id="rId56" o:title=""/>
          </v:shape>
          <o:OLEObject Type="Embed" ProgID="Equation.3" ShapeID="_x0000_i1046" DrawAspect="Content" ObjectID="_1458393164" r:id="rId57"/>
        </w:object>
      </w:r>
      <w:r w:rsidRPr="00E81D47">
        <w:rPr>
          <w:rFonts w:ascii="Times New Roman" w:hAnsi="Times New Roman" w:cs="Times New Roman"/>
          <w:sz w:val="24"/>
          <w:szCs w:val="24"/>
        </w:rPr>
        <w:t>. Найдите длину средней линии трапеции.</w:t>
      </w:r>
    </w:p>
    <w:p w:rsidR="00E81D47" w:rsidRPr="006A4D6A" w:rsidRDefault="00E81D47" w:rsidP="00C97964">
      <w:pPr>
        <w:keepNext/>
        <w:keepLines/>
        <w:framePr w:w="629" w:hSpace="181" w:vSpace="45" w:wrap="auto" w:vAnchor="text" w:hAnchor="page" w:x="720" w:y="-346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C4</w:t>
      </w:r>
    </w:p>
    <w:p w:rsidR="00E81D47" w:rsidRPr="006A4D6A" w:rsidRDefault="00E81D47" w:rsidP="00C97964">
      <w:pPr>
        <w:keepNext/>
        <w:keepLines/>
        <w:framePr w:w="629" w:hSpace="181" w:vSpace="45" w:wrap="auto" w:vAnchor="text" w:hAnchor="page" w:x="690" w:y="-113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C6</w:t>
      </w:r>
    </w:p>
    <w:p w:rsidR="00A05B86" w:rsidRPr="006A4D6A" w:rsidRDefault="00A05B86" w:rsidP="006A4D6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A05B86" w:rsidRPr="006A4D6A" w:rsidRDefault="00A05B86" w:rsidP="006A4D6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A05B86" w:rsidRPr="006A4D6A" w:rsidRDefault="00A05B86" w:rsidP="006A4D6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BC05F1" w:rsidRPr="006A4D6A" w:rsidRDefault="00BC05F1" w:rsidP="006A4D6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E81D47" w:rsidRPr="006A4D6A" w:rsidRDefault="00E81D47" w:rsidP="00C97964">
      <w:pPr>
        <w:keepNext/>
        <w:keepLines/>
        <w:framePr w:w="629" w:hSpace="181" w:vSpace="45" w:wrap="auto" w:vAnchor="text" w:hAnchor="page" w:x="675" w:y="-3605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C5</w:t>
      </w:r>
    </w:p>
    <w:p w:rsidR="00AA028E" w:rsidRPr="006A4D6A" w:rsidRDefault="00AA028E" w:rsidP="006A4D6A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AA028E" w:rsidRPr="00383443" w:rsidRDefault="00AA028E" w:rsidP="00383443">
      <w:pPr>
        <w:spacing w:after="0" w:line="240" w:lineRule="atLeast"/>
        <w:ind w:right="-49"/>
        <w:jc w:val="both"/>
        <w:rPr>
          <w:rFonts w:ascii="Times New Roman" w:hAnsi="Times New Roman"/>
          <w:sz w:val="24"/>
          <w:szCs w:val="24"/>
        </w:rPr>
      </w:pPr>
    </w:p>
    <w:p w:rsidR="00FF73ED" w:rsidRPr="003F5673" w:rsidRDefault="00FF73ED" w:rsidP="003F5673">
      <w:pPr>
        <w:spacing w:after="0" w:line="240" w:lineRule="atLeast"/>
        <w:ind w:right="-49"/>
        <w:jc w:val="both"/>
        <w:rPr>
          <w:rFonts w:ascii="Times New Roman" w:hAnsi="Times New Roman" w:cs="Times New Roman"/>
          <w:sz w:val="24"/>
          <w:szCs w:val="24"/>
        </w:rPr>
      </w:pPr>
    </w:p>
    <w:sectPr w:rsidR="00FF73ED" w:rsidRPr="003F5673" w:rsidSect="00383443">
      <w:headerReference w:type="default" r:id="rId58"/>
      <w:footerReference w:type="default" r:id="rId59"/>
      <w:pgSz w:w="11906" w:h="16838"/>
      <w:pgMar w:top="1135" w:right="850" w:bottom="1134" w:left="1701" w:header="708" w:footer="5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6990" w:rsidRDefault="00FF6990" w:rsidP="00B30568">
      <w:pPr>
        <w:spacing w:after="0" w:line="240" w:lineRule="auto"/>
      </w:pPr>
      <w:r>
        <w:separator/>
      </w:r>
    </w:p>
  </w:endnote>
  <w:endnote w:type="continuationSeparator" w:id="1">
    <w:p w:rsidR="00FF6990" w:rsidRDefault="00FF6990" w:rsidP="00B305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2AFA" w:rsidRPr="001D2AFA" w:rsidRDefault="001D2AFA" w:rsidP="001D2AFA">
    <w:pPr>
      <w:pStyle w:val="a5"/>
      <w:tabs>
        <w:tab w:val="left" w:pos="142"/>
      </w:tabs>
      <w:jc w:val="center"/>
      <w:rPr>
        <w:rFonts w:ascii="Times New Roman" w:hAnsi="Times New Roman" w:cs="Times New Roman"/>
        <w:sz w:val="24"/>
        <w:szCs w:val="24"/>
      </w:rPr>
    </w:pPr>
    <w:r w:rsidRPr="001D2AFA">
      <w:rPr>
        <w:rFonts w:ascii="Times New Roman" w:hAnsi="Times New Roman" w:cs="Times New Roman"/>
        <w:sz w:val="24"/>
        <w:szCs w:val="24"/>
      </w:rPr>
      <w:t xml:space="preserve">© </w:t>
    </w:r>
    <w:r w:rsidR="00BF5E7A" w:rsidRPr="001D2AFA">
      <w:rPr>
        <w:rFonts w:ascii="Times New Roman" w:hAnsi="Times New Roman" w:cs="Times New Roman"/>
        <w:sz w:val="24"/>
        <w:szCs w:val="24"/>
      </w:rPr>
      <w:fldChar w:fldCharType="begin"/>
    </w:r>
    <w:r w:rsidRPr="001D2AFA">
      <w:rPr>
        <w:rFonts w:ascii="Times New Roman" w:hAnsi="Times New Roman" w:cs="Times New Roman"/>
        <w:sz w:val="24"/>
        <w:szCs w:val="24"/>
      </w:rPr>
      <w:instrText xml:space="preserve"> DATE \@ "yyyy" </w:instrText>
    </w:r>
    <w:r w:rsidR="00BF5E7A" w:rsidRPr="001D2AFA">
      <w:rPr>
        <w:rFonts w:ascii="Times New Roman" w:hAnsi="Times New Roman" w:cs="Times New Roman"/>
        <w:sz w:val="24"/>
        <w:szCs w:val="24"/>
      </w:rPr>
      <w:fldChar w:fldCharType="separate"/>
    </w:r>
    <w:r w:rsidR="00F8607F">
      <w:rPr>
        <w:rFonts w:ascii="Times New Roman" w:hAnsi="Times New Roman" w:cs="Times New Roman"/>
        <w:noProof/>
        <w:sz w:val="24"/>
        <w:szCs w:val="24"/>
      </w:rPr>
      <w:t>2014</w:t>
    </w:r>
    <w:r w:rsidR="00BF5E7A" w:rsidRPr="001D2AFA">
      <w:rPr>
        <w:rFonts w:ascii="Times New Roman" w:hAnsi="Times New Roman" w:cs="Times New Roman"/>
        <w:sz w:val="24"/>
        <w:szCs w:val="24"/>
      </w:rPr>
      <w:fldChar w:fldCharType="end"/>
    </w:r>
    <w:r w:rsidRPr="001D2AFA">
      <w:rPr>
        <w:rFonts w:ascii="Times New Roman" w:hAnsi="Times New Roman" w:cs="Times New Roman"/>
        <w:sz w:val="24"/>
        <w:szCs w:val="24"/>
      </w:rPr>
      <w:t xml:space="preserve"> Региональная предметная комиссия</w:t>
    </w:r>
  </w:p>
  <w:p w:rsidR="001D2AFA" w:rsidRPr="001D2AFA" w:rsidRDefault="001D2AFA" w:rsidP="001D2AFA">
    <w:pPr>
      <w:pStyle w:val="a5"/>
      <w:jc w:val="center"/>
      <w:rPr>
        <w:rFonts w:ascii="Times New Roman" w:hAnsi="Times New Roman" w:cs="Times New Roman"/>
        <w:sz w:val="24"/>
        <w:szCs w:val="24"/>
      </w:rPr>
    </w:pPr>
    <w:r w:rsidRPr="001D2AFA">
      <w:rPr>
        <w:rFonts w:ascii="Times New Roman" w:hAnsi="Times New Roman" w:cs="Times New Roman"/>
        <w:sz w:val="24"/>
        <w:szCs w:val="24"/>
      </w:rPr>
      <w:t>Санкт-Петербург</w:t>
    </w:r>
  </w:p>
  <w:p w:rsidR="00B30568" w:rsidRDefault="00B3056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6990" w:rsidRDefault="00FF6990" w:rsidP="00B30568">
      <w:pPr>
        <w:spacing w:after="0" w:line="240" w:lineRule="auto"/>
      </w:pPr>
      <w:r>
        <w:separator/>
      </w:r>
    </w:p>
  </w:footnote>
  <w:footnote w:type="continuationSeparator" w:id="1">
    <w:p w:rsidR="00FF6990" w:rsidRDefault="00FF6990" w:rsidP="00B305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568" w:rsidRPr="00B30568" w:rsidRDefault="00B30568" w:rsidP="00B30568">
    <w:pPr>
      <w:pStyle w:val="a3"/>
      <w:tabs>
        <w:tab w:val="right" w:pos="9120"/>
      </w:tabs>
      <w:ind w:right="-49"/>
      <w:rPr>
        <w:rFonts w:ascii="Times New Roman" w:hAnsi="Times New Roman"/>
        <w:noProof/>
      </w:rPr>
    </w:pPr>
    <w:r>
      <w:rPr>
        <w:rFonts w:ascii="Times New Roman" w:hAnsi="Times New Roman"/>
        <w:noProof/>
      </w:rPr>
      <w:t xml:space="preserve"> ГИА-</w:t>
    </w:r>
    <w:r w:rsidRPr="00011BA3">
      <w:rPr>
        <w:rFonts w:ascii="Times New Roman" w:hAnsi="Times New Roman"/>
        <w:noProof/>
      </w:rPr>
      <w:t>9, 201</w:t>
    </w:r>
    <w:r>
      <w:rPr>
        <w:rFonts w:ascii="Times New Roman" w:hAnsi="Times New Roman"/>
        <w:noProof/>
        <w:lang w:val="en-US"/>
      </w:rPr>
      <w:t>4</w:t>
    </w:r>
    <w:r w:rsidRPr="00011BA3">
      <w:rPr>
        <w:rFonts w:ascii="Times New Roman" w:hAnsi="Times New Roman"/>
        <w:noProof/>
      </w:rPr>
      <w:tab/>
    </w:r>
    <w:r w:rsidRPr="00011BA3">
      <w:rPr>
        <w:rFonts w:ascii="Times New Roman" w:hAnsi="Times New Roman"/>
        <w:noProof/>
      </w:rPr>
      <w:tab/>
      <w:t>МАТЕМАТИКА</w:t>
    </w:r>
    <w:r>
      <w:rPr>
        <w:rFonts w:ascii="Times New Roman" w:hAnsi="Times New Roman"/>
        <w:noProof/>
      </w:rPr>
      <w:t xml:space="preserve"> </w:t>
    </w:r>
    <w:r w:rsidRPr="00011BA3">
      <w:rPr>
        <w:rFonts w:ascii="Times New Roman" w:hAnsi="Times New Roman"/>
        <w:noProof/>
      </w:rPr>
      <w:t>(Вариант</w:t>
    </w:r>
    <w:r>
      <w:rPr>
        <w:rFonts w:ascii="Times New Roman" w:hAnsi="Times New Roman"/>
        <w:noProof/>
      </w:rPr>
      <w:t xml:space="preserve"> </w:t>
    </w:r>
    <w:r w:rsidRPr="00011BA3">
      <w:rPr>
        <w:rFonts w:ascii="Times New Roman" w:hAnsi="Times New Roman"/>
        <w:noProof/>
      </w:rPr>
      <w:t>01</w:t>
    </w:r>
    <w:r>
      <w:rPr>
        <w:rFonts w:ascii="Times New Roman" w:hAnsi="Times New Roman"/>
        <w:noProof/>
      </w:rPr>
      <w:t xml:space="preserve"> -</w:t>
    </w:r>
    <w:r w:rsidRPr="00011BA3">
      <w:rPr>
        <w:rFonts w:ascii="Times New Roman" w:hAnsi="Times New Roman"/>
        <w:noProof/>
      </w:rPr>
      <w:t xml:space="preserve"> </w:t>
    </w:r>
    <w:r w:rsidR="00BF5E7A" w:rsidRPr="00011BA3">
      <w:rPr>
        <w:rFonts w:ascii="Times New Roman" w:hAnsi="Times New Roman"/>
        <w:noProof/>
      </w:rPr>
      <w:fldChar w:fldCharType="begin"/>
    </w:r>
    <w:r w:rsidRPr="00011BA3">
      <w:rPr>
        <w:rFonts w:ascii="Times New Roman" w:hAnsi="Times New Roman"/>
        <w:noProof/>
      </w:rPr>
      <w:instrText xml:space="preserve"> PAGE   \* MERGEFORMAT </w:instrText>
    </w:r>
    <w:r w:rsidR="00BF5E7A" w:rsidRPr="00011BA3">
      <w:rPr>
        <w:rFonts w:ascii="Times New Roman" w:hAnsi="Times New Roman"/>
        <w:noProof/>
      </w:rPr>
      <w:fldChar w:fldCharType="separate"/>
    </w:r>
    <w:r w:rsidR="00F8607F">
      <w:rPr>
        <w:rFonts w:ascii="Times New Roman" w:hAnsi="Times New Roman"/>
        <w:noProof/>
      </w:rPr>
      <w:t>1</w:t>
    </w:r>
    <w:r w:rsidR="00BF5E7A" w:rsidRPr="00011BA3">
      <w:rPr>
        <w:rFonts w:ascii="Times New Roman" w:hAnsi="Times New Roman"/>
        <w:noProof/>
      </w:rPr>
      <w:fldChar w:fldCharType="end"/>
    </w:r>
    <w:r w:rsidRPr="00011BA3">
      <w:rPr>
        <w:rFonts w:ascii="Times New Roman" w:hAnsi="Times New Roman"/>
        <w:noProof/>
      </w:rPr>
      <w:t>/</w:t>
    </w:r>
    <w:fldSimple w:instr=" SECTIONPAGES   \* MERGEFORMAT ">
      <w:r w:rsidR="00F8607F" w:rsidRPr="00F8607F">
        <w:rPr>
          <w:rFonts w:ascii="Times New Roman" w:hAnsi="Times New Roman"/>
          <w:noProof/>
        </w:rPr>
        <w:t>6</w:t>
      </w:r>
    </w:fldSimple>
    <w:r w:rsidRPr="00011BA3">
      <w:rPr>
        <w:rFonts w:ascii="Times New Roman" w:hAnsi="Times New Roman"/>
        <w:noProof/>
      </w:rPr>
      <w:t>).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607974"/>
    <w:multiLevelType w:val="hybridMultilevel"/>
    <w:tmpl w:val="F1DC253C"/>
    <w:lvl w:ilvl="0" w:tplc="AC6093DC">
      <w:start w:val="1"/>
      <w:numFmt w:val="decimal"/>
      <w:lvlText w:val="%1)"/>
      <w:lvlJc w:val="left"/>
      <w:pPr>
        <w:ind w:left="12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20" w:hanging="360"/>
      </w:pPr>
    </w:lvl>
    <w:lvl w:ilvl="2" w:tplc="0419001B" w:tentative="1">
      <w:start w:val="1"/>
      <w:numFmt w:val="lowerRoman"/>
      <w:lvlText w:val="%3."/>
      <w:lvlJc w:val="right"/>
      <w:pPr>
        <w:ind w:left="2640" w:hanging="180"/>
      </w:pPr>
    </w:lvl>
    <w:lvl w:ilvl="3" w:tplc="0419000F" w:tentative="1">
      <w:start w:val="1"/>
      <w:numFmt w:val="decimal"/>
      <w:lvlText w:val="%4."/>
      <w:lvlJc w:val="left"/>
      <w:pPr>
        <w:ind w:left="3360" w:hanging="360"/>
      </w:pPr>
    </w:lvl>
    <w:lvl w:ilvl="4" w:tplc="04190019" w:tentative="1">
      <w:start w:val="1"/>
      <w:numFmt w:val="lowerLetter"/>
      <w:lvlText w:val="%5."/>
      <w:lvlJc w:val="left"/>
      <w:pPr>
        <w:ind w:left="4080" w:hanging="360"/>
      </w:pPr>
    </w:lvl>
    <w:lvl w:ilvl="5" w:tplc="0419001B" w:tentative="1">
      <w:start w:val="1"/>
      <w:numFmt w:val="lowerRoman"/>
      <w:lvlText w:val="%6."/>
      <w:lvlJc w:val="right"/>
      <w:pPr>
        <w:ind w:left="4800" w:hanging="180"/>
      </w:pPr>
    </w:lvl>
    <w:lvl w:ilvl="6" w:tplc="0419000F" w:tentative="1">
      <w:start w:val="1"/>
      <w:numFmt w:val="decimal"/>
      <w:lvlText w:val="%7."/>
      <w:lvlJc w:val="left"/>
      <w:pPr>
        <w:ind w:left="5520" w:hanging="360"/>
      </w:pPr>
    </w:lvl>
    <w:lvl w:ilvl="7" w:tplc="04190019" w:tentative="1">
      <w:start w:val="1"/>
      <w:numFmt w:val="lowerLetter"/>
      <w:lvlText w:val="%8."/>
      <w:lvlJc w:val="left"/>
      <w:pPr>
        <w:ind w:left="6240" w:hanging="360"/>
      </w:pPr>
    </w:lvl>
    <w:lvl w:ilvl="8" w:tplc="041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">
    <w:nsid w:val="2C420F42"/>
    <w:multiLevelType w:val="hybridMultilevel"/>
    <w:tmpl w:val="34FE761E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35912AC8"/>
    <w:multiLevelType w:val="hybridMultilevel"/>
    <w:tmpl w:val="AD88E7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D27FF3"/>
    <w:multiLevelType w:val="hybridMultilevel"/>
    <w:tmpl w:val="82D6E8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30568"/>
    <w:rsid w:val="00027CBB"/>
    <w:rsid w:val="000E74FE"/>
    <w:rsid w:val="00121A9C"/>
    <w:rsid w:val="00180962"/>
    <w:rsid w:val="001D2AFA"/>
    <w:rsid w:val="002E4A02"/>
    <w:rsid w:val="00376C95"/>
    <w:rsid w:val="00381A43"/>
    <w:rsid w:val="00383443"/>
    <w:rsid w:val="003F408B"/>
    <w:rsid w:val="003F5673"/>
    <w:rsid w:val="0041415A"/>
    <w:rsid w:val="004819FC"/>
    <w:rsid w:val="004F1EDF"/>
    <w:rsid w:val="00534AFB"/>
    <w:rsid w:val="00611013"/>
    <w:rsid w:val="00613127"/>
    <w:rsid w:val="0062749B"/>
    <w:rsid w:val="006A4D6A"/>
    <w:rsid w:val="00756274"/>
    <w:rsid w:val="00773F52"/>
    <w:rsid w:val="00794EB5"/>
    <w:rsid w:val="007C72AE"/>
    <w:rsid w:val="00967534"/>
    <w:rsid w:val="00990193"/>
    <w:rsid w:val="00A05B86"/>
    <w:rsid w:val="00A237C3"/>
    <w:rsid w:val="00A41C50"/>
    <w:rsid w:val="00A5302D"/>
    <w:rsid w:val="00AA028E"/>
    <w:rsid w:val="00AE0DEB"/>
    <w:rsid w:val="00B201D1"/>
    <w:rsid w:val="00B30568"/>
    <w:rsid w:val="00B50C16"/>
    <w:rsid w:val="00BA09FB"/>
    <w:rsid w:val="00BB316C"/>
    <w:rsid w:val="00BC05F1"/>
    <w:rsid w:val="00BF5E7A"/>
    <w:rsid w:val="00C206EF"/>
    <w:rsid w:val="00C97964"/>
    <w:rsid w:val="00CA512F"/>
    <w:rsid w:val="00CA71C7"/>
    <w:rsid w:val="00CD6BD9"/>
    <w:rsid w:val="00DB0610"/>
    <w:rsid w:val="00DB2349"/>
    <w:rsid w:val="00E1794C"/>
    <w:rsid w:val="00E41E9B"/>
    <w:rsid w:val="00E81D47"/>
    <w:rsid w:val="00EC2DC5"/>
    <w:rsid w:val="00F8607F"/>
    <w:rsid w:val="00F94A73"/>
    <w:rsid w:val="00F95DAE"/>
    <w:rsid w:val="00FF6990"/>
    <w:rsid w:val="00FF73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fillcolor="none [3213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73ED"/>
  </w:style>
  <w:style w:type="paragraph" w:styleId="1">
    <w:name w:val="heading 1"/>
    <w:basedOn w:val="a"/>
    <w:next w:val="a"/>
    <w:link w:val="10"/>
    <w:qFormat/>
    <w:rsid w:val="00AA028E"/>
    <w:pPr>
      <w:keepNext/>
      <w:spacing w:after="0" w:line="240" w:lineRule="auto"/>
      <w:jc w:val="center"/>
      <w:outlineLvl w:val="0"/>
    </w:pPr>
    <w:rPr>
      <w:rFonts w:ascii="Times New Roman" w:eastAsia="Calibri" w:hAnsi="Times New Roman" w:cs="Times New Roman"/>
      <w:b/>
      <w:bCs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AA028E"/>
    <w:pPr>
      <w:keepNext/>
      <w:keepLines/>
      <w:framePr w:w="629" w:hSpace="181" w:vSpace="45" w:wrap="auto" w:vAnchor="text" w:hAnchor="page" w:x="925" w:y="86" w:anchorLock="1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0" w:line="240" w:lineRule="auto"/>
      <w:jc w:val="center"/>
      <w:outlineLvl w:val="1"/>
    </w:pPr>
    <w:rPr>
      <w:rFonts w:ascii="Times New Roman" w:eastAsia="Calibri" w:hAnsi="Times New Roman" w:cs="Times New Roman"/>
      <w:b/>
      <w:noProof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B305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rsid w:val="00B30568"/>
  </w:style>
  <w:style w:type="paragraph" w:styleId="a5">
    <w:name w:val="footer"/>
    <w:basedOn w:val="a"/>
    <w:link w:val="a6"/>
    <w:unhideWhenUsed/>
    <w:rsid w:val="00B305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rsid w:val="00B30568"/>
  </w:style>
  <w:style w:type="paragraph" w:styleId="a7">
    <w:name w:val="Balloon Text"/>
    <w:basedOn w:val="a"/>
    <w:link w:val="a8"/>
    <w:uiPriority w:val="99"/>
    <w:semiHidden/>
    <w:unhideWhenUsed/>
    <w:rsid w:val="00B305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30568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AA028E"/>
    <w:rPr>
      <w:rFonts w:ascii="Times New Roman" w:eastAsia="Calibri" w:hAnsi="Times New Roman" w:cs="Times New Roman"/>
      <w:b/>
      <w:bCs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AA028E"/>
    <w:rPr>
      <w:rFonts w:ascii="Times New Roman" w:eastAsia="Calibri" w:hAnsi="Times New Roman" w:cs="Times New Roman"/>
      <w:b/>
      <w:noProof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AA028E"/>
    <w:pPr>
      <w:ind w:left="720"/>
      <w:contextualSpacing/>
    </w:pPr>
    <w:rPr>
      <w:rFonts w:ascii="Calibri" w:eastAsia="Calibri" w:hAnsi="Calibri" w:cs="Times New Roman"/>
    </w:rPr>
  </w:style>
  <w:style w:type="table" w:styleId="aa">
    <w:name w:val="Table Grid"/>
    <w:basedOn w:val="a1"/>
    <w:uiPriority w:val="39"/>
    <w:rsid w:val="00381A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Normal (Web)"/>
    <w:basedOn w:val="a"/>
    <w:uiPriority w:val="99"/>
    <w:unhideWhenUsed/>
    <w:rsid w:val="00C206E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41" Type="http://schemas.openxmlformats.org/officeDocument/2006/relationships/image" Target="media/image20.png"/><Relationship Id="rId54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image" Target="media/image19.jpeg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pn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3.wmf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81EE415-8975-4C1F-B6E3-80340C8378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1521</Words>
  <Characters>8673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ool307</Company>
  <LinksUpToDate>false</LinksUpToDate>
  <CharactersWithSpaces>101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edvedeva.vv</cp:lastModifiedBy>
  <cp:revision>2</cp:revision>
  <dcterms:created xsi:type="dcterms:W3CDTF">2014-04-07T12:26:00Z</dcterms:created>
  <dcterms:modified xsi:type="dcterms:W3CDTF">2014-04-07T12:26:00Z</dcterms:modified>
</cp:coreProperties>
</file>